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41611" w:rsidRDefault="00541611">
      <w:pPr>
        <w:rPr>
          <w:sz w:val="0"/>
          <w:szCs w:val="0"/>
        </w:rPr>
      </w:pPr>
      <w:bookmarkStart w:id="0" w:name="_GoBack"/>
      <w:bookmarkEnd w:id="0"/>
    </w:p>
    <w:p w:rsidR="00541611" w:rsidRDefault="00541611">
      <w:pPr>
        <w:rPr>
          <w:sz w:val="0"/>
          <w:szCs w:val="0"/>
        </w:rPr>
      </w:pPr>
      <w:r>
        <w:rPr>
          <w:rFonts w:ascii="Times New Roman" w:hAnsi="Times New Roman"/>
          <w:noProof/>
          <w:sz w:val="24"/>
          <w:szCs w:val="24"/>
          <w:lang w:val="ru-RU" w:eastAsia="ru-RU"/>
        </w:rPr>
        <w:drawing>
          <wp:inline distT="0" distB="0" distL="0" distR="0" wp14:anchorId="1DD98C92" wp14:editId="3DF26CB2">
            <wp:extent cx="5940425" cy="9099300"/>
            <wp:effectExtent l="1905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9099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0"/>
          <w:szCs w:val="0"/>
        </w:rPr>
        <w:br w:type="page"/>
      </w:r>
    </w:p>
    <w:p w:rsidR="00541611" w:rsidRDefault="00541611">
      <w:pPr>
        <w:rPr>
          <w:sz w:val="0"/>
          <w:szCs w:val="0"/>
        </w:rPr>
      </w:pPr>
      <w:r>
        <w:rPr>
          <w:rFonts w:ascii="Times New Roman" w:hAnsi="Times New Roman"/>
          <w:noProof/>
          <w:sz w:val="24"/>
          <w:szCs w:val="24"/>
          <w:lang w:val="ru-RU" w:eastAsia="ru-RU"/>
        </w:rPr>
        <w:lastRenderedPageBreak/>
        <w:drawing>
          <wp:inline distT="0" distB="0" distL="0" distR="0" wp14:anchorId="386893D7" wp14:editId="1EFC5EA6">
            <wp:extent cx="5940425" cy="5819097"/>
            <wp:effectExtent l="19050" t="0" r="317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58190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0"/>
          <w:szCs w:val="0"/>
        </w:rPr>
        <w:br w:type="page"/>
      </w:r>
    </w:p>
    <w:p w:rsidR="00541611" w:rsidRDefault="00541611">
      <w:pPr>
        <w:rPr>
          <w:sz w:val="0"/>
          <w:szCs w:val="0"/>
        </w:rPr>
      </w:pPr>
    </w:p>
    <w:p w:rsidR="00A84A68" w:rsidRPr="00861644" w:rsidRDefault="00A84A68">
      <w:pPr>
        <w:rPr>
          <w:sz w:val="0"/>
          <w:szCs w:val="0"/>
          <w:lang w:val="ru-RU"/>
        </w:rPr>
      </w:pPr>
    </w:p>
    <w:p w:rsidR="00A84A68" w:rsidRPr="00861644" w:rsidRDefault="003C69DF">
      <w:pPr>
        <w:rPr>
          <w:sz w:val="0"/>
          <w:szCs w:val="0"/>
          <w:lang w:val="ru-RU"/>
        </w:rPr>
      </w:pPr>
      <w:r>
        <w:rPr>
          <w:noProof/>
          <w:sz w:val="0"/>
          <w:szCs w:val="0"/>
          <w:lang w:val="ru-RU" w:eastAsia="ru-RU"/>
        </w:rPr>
        <w:drawing>
          <wp:inline distT="0" distB="0" distL="0" distR="0" wp14:anchorId="0308A50B" wp14:editId="7DB05B54">
            <wp:extent cx="5935010" cy="552893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Лист актуализации 20-21.JP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5330" cy="55292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76481" w:rsidRPr="00861644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999"/>
        <w:gridCol w:w="7386"/>
      </w:tblGrid>
      <w:tr w:rsidR="00A84A68" w:rsidTr="00F05340">
        <w:trPr>
          <w:trHeight w:hRule="exact" w:val="285"/>
        </w:trPr>
        <w:tc>
          <w:tcPr>
            <w:tcW w:w="9385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A84A68" w:rsidRDefault="00876481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lastRenderedPageBreak/>
              <w:t>1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Цели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своени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дисциплины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модул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)</w:t>
            </w:r>
            <w:r>
              <w:t xml:space="preserve"> </w:t>
            </w:r>
          </w:p>
        </w:tc>
      </w:tr>
      <w:tr w:rsidR="00A84A68" w:rsidTr="00F05340">
        <w:trPr>
          <w:trHeight w:hRule="exact" w:val="2719"/>
        </w:trPr>
        <w:tc>
          <w:tcPr>
            <w:tcW w:w="9385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A84A68" w:rsidRDefault="00876481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Цел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воения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Информатика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ые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нологии»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стоят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обретени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учаемым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наний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цессах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бора,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ередачи,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ботк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копления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и,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нологических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граммных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редствах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ализаци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ых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цессов;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обретени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ктических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выков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пользования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временных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о-коммуникационных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нологий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шени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ч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фессиональной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еятельности;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вышени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ходного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ровня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ладения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ым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нологиями,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игнутого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ыдущей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упен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ния,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владени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еобходимым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аточным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ровнем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щекультурных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фессиональных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мпетенций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ответстви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ребованиям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ГОС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О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правлению</w:t>
            </w:r>
            <w:r w:rsidRPr="00861644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2.03.02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еталлург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  <w:r>
              <w:t xml:space="preserve"> </w:t>
            </w:r>
          </w:p>
        </w:tc>
      </w:tr>
      <w:tr w:rsidR="00A84A68" w:rsidTr="00F05340">
        <w:trPr>
          <w:trHeight w:hRule="exact" w:val="138"/>
        </w:trPr>
        <w:tc>
          <w:tcPr>
            <w:tcW w:w="1999" w:type="dxa"/>
          </w:tcPr>
          <w:p w:rsidR="00A84A68" w:rsidRDefault="00A84A68"/>
        </w:tc>
        <w:tc>
          <w:tcPr>
            <w:tcW w:w="7386" w:type="dxa"/>
          </w:tcPr>
          <w:p w:rsidR="00A84A68" w:rsidRDefault="00A84A68"/>
        </w:tc>
      </w:tr>
      <w:tr w:rsidR="00A84A68" w:rsidRPr="003C69DF" w:rsidTr="00F05340">
        <w:trPr>
          <w:trHeight w:hRule="exact" w:val="416"/>
        </w:trPr>
        <w:tc>
          <w:tcPr>
            <w:tcW w:w="9385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A84A68" w:rsidRPr="00861644" w:rsidRDefault="00876481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2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Место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исциплины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(модуля)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в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труктуре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разовательной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программы</w:t>
            </w:r>
            <w:r w:rsidRPr="00861644">
              <w:rPr>
                <w:lang w:val="ru-RU"/>
              </w:rPr>
              <w:t xml:space="preserve"> </w:t>
            </w:r>
          </w:p>
        </w:tc>
      </w:tr>
      <w:tr w:rsidR="00A84A68" w:rsidRPr="003C69DF" w:rsidTr="00F05340">
        <w:trPr>
          <w:trHeight w:hRule="exact" w:val="1096"/>
        </w:trPr>
        <w:tc>
          <w:tcPr>
            <w:tcW w:w="9385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A84A68" w:rsidRPr="00861644" w:rsidRDefault="00876481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а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тика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ые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нологи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ходит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зовую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ть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го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лана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тельной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граммы.</w:t>
            </w:r>
            <w:r w:rsidRPr="00861644">
              <w:rPr>
                <w:lang w:val="ru-RU"/>
              </w:rPr>
              <w:t xml:space="preserve"> </w:t>
            </w:r>
          </w:p>
          <w:p w:rsidR="00A84A68" w:rsidRPr="00861644" w:rsidRDefault="00876481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учения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еобходимы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нания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умения,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ладения),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формированные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зультате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учения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/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ктик:</w:t>
            </w:r>
            <w:r w:rsidRPr="00861644">
              <w:rPr>
                <w:lang w:val="ru-RU"/>
              </w:rPr>
              <w:t xml:space="preserve"> </w:t>
            </w:r>
          </w:p>
        </w:tc>
      </w:tr>
      <w:tr w:rsidR="00A84A68" w:rsidRPr="003C69DF" w:rsidTr="00F05340">
        <w:trPr>
          <w:trHeight w:hRule="exact" w:val="285"/>
        </w:trPr>
        <w:tc>
          <w:tcPr>
            <w:tcW w:w="9385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A84A68" w:rsidRPr="00861644" w:rsidRDefault="00876481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Информатика»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ъеме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редней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щеобразовательной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школы</w:t>
            </w:r>
            <w:r w:rsidRPr="00861644">
              <w:rPr>
                <w:lang w:val="ru-RU"/>
              </w:rPr>
              <w:t xml:space="preserve"> </w:t>
            </w:r>
          </w:p>
        </w:tc>
      </w:tr>
      <w:tr w:rsidR="00A84A68" w:rsidRPr="003C69DF" w:rsidTr="00F05340">
        <w:trPr>
          <w:trHeight w:hRule="exact" w:val="555"/>
        </w:trPr>
        <w:tc>
          <w:tcPr>
            <w:tcW w:w="9385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A84A68" w:rsidRPr="00861644" w:rsidRDefault="00876481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нания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умения,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ладения),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лученные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учени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анной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удут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еобходимы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учения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/практик:</w:t>
            </w:r>
            <w:r w:rsidRPr="00861644">
              <w:rPr>
                <w:lang w:val="ru-RU"/>
              </w:rPr>
              <w:t xml:space="preserve"> </w:t>
            </w:r>
          </w:p>
        </w:tc>
      </w:tr>
      <w:tr w:rsidR="00A84A68" w:rsidTr="00F05340">
        <w:trPr>
          <w:trHeight w:hRule="exact" w:val="285"/>
        </w:trPr>
        <w:tc>
          <w:tcPr>
            <w:tcW w:w="9385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A84A68" w:rsidRDefault="00876481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ланировани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эксперимента</w:t>
            </w:r>
            <w:proofErr w:type="spellEnd"/>
            <w:r>
              <w:t xml:space="preserve"> </w:t>
            </w:r>
          </w:p>
        </w:tc>
      </w:tr>
      <w:tr w:rsidR="00A84A68" w:rsidTr="00F05340">
        <w:trPr>
          <w:trHeight w:hRule="exact" w:val="285"/>
        </w:trPr>
        <w:tc>
          <w:tcPr>
            <w:tcW w:w="9385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A84A68" w:rsidRDefault="00876481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чебная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знакомительна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актика</w:t>
            </w:r>
            <w:proofErr w:type="spellEnd"/>
            <w:r>
              <w:t xml:space="preserve"> </w:t>
            </w:r>
          </w:p>
        </w:tc>
      </w:tr>
      <w:tr w:rsidR="00A84A68" w:rsidTr="00F05340">
        <w:trPr>
          <w:trHeight w:hRule="exact" w:val="285"/>
        </w:trPr>
        <w:tc>
          <w:tcPr>
            <w:tcW w:w="9385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A84A68" w:rsidRDefault="00876481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нализ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исловой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нформации</w:t>
            </w:r>
            <w:proofErr w:type="spellEnd"/>
            <w:r>
              <w:t xml:space="preserve"> </w:t>
            </w:r>
          </w:p>
        </w:tc>
      </w:tr>
      <w:tr w:rsidR="00A84A68" w:rsidRPr="003C69DF" w:rsidTr="00F05340">
        <w:trPr>
          <w:trHeight w:hRule="exact" w:val="826"/>
        </w:trPr>
        <w:tc>
          <w:tcPr>
            <w:tcW w:w="9385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A84A68" w:rsidRPr="00861644" w:rsidRDefault="00876481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ая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ктика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лучению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ервичных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фессиональных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мений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выков,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ом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исле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ервичных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мений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выков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учно-исследовательской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еятельности</w:t>
            </w:r>
            <w:r w:rsidRPr="00861644">
              <w:rPr>
                <w:lang w:val="ru-RU"/>
              </w:rPr>
              <w:t xml:space="preserve"> </w:t>
            </w:r>
          </w:p>
        </w:tc>
      </w:tr>
      <w:tr w:rsidR="00A84A68" w:rsidRPr="003C69DF" w:rsidTr="00F05340">
        <w:trPr>
          <w:trHeight w:hRule="exact" w:val="138"/>
        </w:trPr>
        <w:tc>
          <w:tcPr>
            <w:tcW w:w="1999" w:type="dxa"/>
          </w:tcPr>
          <w:p w:rsidR="00A84A68" w:rsidRPr="00861644" w:rsidRDefault="00A84A68">
            <w:pPr>
              <w:rPr>
                <w:lang w:val="ru-RU"/>
              </w:rPr>
            </w:pPr>
          </w:p>
        </w:tc>
        <w:tc>
          <w:tcPr>
            <w:tcW w:w="7386" w:type="dxa"/>
          </w:tcPr>
          <w:p w:rsidR="00A84A68" w:rsidRPr="00861644" w:rsidRDefault="00A84A68">
            <w:pPr>
              <w:rPr>
                <w:lang w:val="ru-RU"/>
              </w:rPr>
            </w:pPr>
          </w:p>
        </w:tc>
      </w:tr>
      <w:tr w:rsidR="00A84A68" w:rsidRPr="003C69DF" w:rsidTr="00F05340">
        <w:trPr>
          <w:trHeight w:hRule="exact" w:val="555"/>
        </w:trPr>
        <w:tc>
          <w:tcPr>
            <w:tcW w:w="9385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A84A68" w:rsidRPr="00861644" w:rsidRDefault="00876481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proofErr w:type="gramStart"/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3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Компетенци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учающегося,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формируемые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в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результате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своения</w:t>
            </w:r>
            <w:r w:rsidRPr="00861644">
              <w:rPr>
                <w:lang w:val="ru-RU"/>
              </w:rPr>
              <w:t xml:space="preserve"> </w:t>
            </w:r>
            <w:proofErr w:type="gramEnd"/>
          </w:p>
          <w:p w:rsidR="00A84A68" w:rsidRPr="00861644" w:rsidRDefault="00876481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исциплины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(модуля)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планируемые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результаты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учения</w:t>
            </w:r>
            <w:r w:rsidRPr="00861644">
              <w:rPr>
                <w:lang w:val="ru-RU"/>
              </w:rPr>
              <w:t xml:space="preserve"> </w:t>
            </w:r>
          </w:p>
        </w:tc>
      </w:tr>
      <w:tr w:rsidR="00A84A68" w:rsidRPr="003C69DF" w:rsidTr="00F05340">
        <w:trPr>
          <w:trHeight w:hRule="exact" w:val="555"/>
        </w:trPr>
        <w:tc>
          <w:tcPr>
            <w:tcW w:w="9385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A84A68" w:rsidRPr="00861644" w:rsidRDefault="00876481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зультате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воения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модуля)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Информатика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ые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нологии»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учающийся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лжен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ладать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ледующим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мпетенциями:</w:t>
            </w:r>
            <w:r w:rsidRPr="00861644">
              <w:rPr>
                <w:lang w:val="ru-RU"/>
              </w:rPr>
              <w:t xml:space="preserve"> </w:t>
            </w:r>
          </w:p>
        </w:tc>
      </w:tr>
      <w:tr w:rsidR="00A84A68" w:rsidRPr="003C69DF" w:rsidTr="00F05340">
        <w:trPr>
          <w:trHeight w:hRule="exact" w:val="694"/>
        </w:trPr>
        <w:tc>
          <w:tcPr>
            <w:tcW w:w="1999" w:type="dxa"/>
          </w:tcPr>
          <w:p w:rsidR="00A84A68" w:rsidRPr="00861644" w:rsidRDefault="00A84A68">
            <w:pPr>
              <w:rPr>
                <w:lang w:val="ru-RU"/>
              </w:rPr>
            </w:pPr>
          </w:p>
        </w:tc>
        <w:tc>
          <w:tcPr>
            <w:tcW w:w="7386" w:type="dxa"/>
          </w:tcPr>
          <w:p w:rsidR="00A84A68" w:rsidRPr="00861644" w:rsidRDefault="00A84A68">
            <w:pPr>
              <w:rPr>
                <w:lang w:val="ru-RU"/>
              </w:rPr>
            </w:pPr>
          </w:p>
        </w:tc>
      </w:tr>
      <w:tr w:rsidR="00A84A68">
        <w:trPr>
          <w:trHeight w:hRule="exact" w:val="833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84A68" w:rsidRDefault="00876481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труктурный</w:t>
            </w:r>
            <w:proofErr w:type="spellEnd"/>
            <w:r>
              <w:t xml:space="preserve"> </w:t>
            </w:r>
          </w:p>
          <w:p w:rsidR="00A84A68" w:rsidRDefault="00876481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элемент</w:t>
            </w:r>
            <w:proofErr w:type="spellEnd"/>
            <w:r>
              <w:t xml:space="preserve"> </w:t>
            </w:r>
          </w:p>
          <w:p w:rsidR="00A84A68" w:rsidRDefault="00876481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мпетенции</w:t>
            </w:r>
            <w:proofErr w:type="spellEnd"/>
            <w:r>
              <w:t xml:space="preserve"> </w:t>
            </w:r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84A68" w:rsidRDefault="00876481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ланируемы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зультаты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учения</w:t>
            </w:r>
            <w:proofErr w:type="spellEnd"/>
            <w:r>
              <w:t xml:space="preserve"> </w:t>
            </w:r>
          </w:p>
        </w:tc>
      </w:tr>
      <w:tr w:rsidR="00A84A68" w:rsidRPr="003C69DF" w:rsidTr="00F05340">
        <w:trPr>
          <w:trHeight w:hRule="exact" w:val="333"/>
        </w:trPr>
        <w:tc>
          <w:tcPr>
            <w:tcW w:w="9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84A68" w:rsidRPr="00861644" w:rsidRDefault="00876481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ПК-1      готовностью использовать фундаментальные общеинженерные знания</w:t>
            </w:r>
          </w:p>
        </w:tc>
      </w:tr>
      <w:tr w:rsidR="00A84A68">
        <w:trPr>
          <w:trHeight w:hRule="exact" w:val="3318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84A68" w:rsidRDefault="00876481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нать</w:t>
            </w:r>
            <w:proofErr w:type="spellEnd"/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84A68" w:rsidRPr="00861644" w:rsidRDefault="00876481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─ Значение информации в развитии современного общества;</w:t>
            </w:r>
          </w:p>
          <w:p w:rsidR="00A84A68" w:rsidRPr="00861644" w:rsidRDefault="00876481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─ классификацию современных информационных систем;</w:t>
            </w:r>
          </w:p>
          <w:p w:rsidR="00A84A68" w:rsidRPr="00861644" w:rsidRDefault="00876481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─ общие характеристики процесса сбора, передачи, обработки и накопления информации;</w:t>
            </w:r>
          </w:p>
          <w:p w:rsidR="00A84A68" w:rsidRPr="00861644" w:rsidRDefault="00876481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─ основные технические средства и программное обеспечение, применяемое для решения общеинженерных задач;</w:t>
            </w:r>
          </w:p>
          <w:p w:rsidR="00A84A68" w:rsidRPr="00861644" w:rsidRDefault="00876481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─ типовые алгоритмы и модели решения практических общеинженерных задач с использованием прикладных программных средств;</w:t>
            </w:r>
          </w:p>
          <w:p w:rsidR="00A84A68" w:rsidRPr="00861644" w:rsidRDefault="00876481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─ основные алгоритмы программирования;</w:t>
            </w:r>
          </w:p>
          <w:p w:rsidR="00A84A68" w:rsidRPr="00861644" w:rsidRDefault="00876481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─ основные методы проектирования БД для хранения;</w:t>
            </w:r>
          </w:p>
          <w:p w:rsidR="00A84A68" w:rsidRDefault="00876481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─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сновны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пределе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нформацион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зопасност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</w:p>
        </w:tc>
      </w:tr>
    </w:tbl>
    <w:p w:rsidR="00A84A68" w:rsidRDefault="00876481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999"/>
        <w:gridCol w:w="7386"/>
      </w:tblGrid>
      <w:tr w:rsidR="00A84A68" w:rsidRPr="003C69DF">
        <w:trPr>
          <w:trHeight w:hRule="exact" w:val="2507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84A68" w:rsidRDefault="00876481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Уметь</w:t>
            </w:r>
            <w:proofErr w:type="spellEnd"/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84A68" w:rsidRPr="00861644" w:rsidRDefault="00876481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─ Ставить и решать прикладные задачи с использованием современных информационно-коммуникационных технологий;</w:t>
            </w:r>
          </w:p>
          <w:p w:rsidR="00A84A68" w:rsidRPr="00861644" w:rsidRDefault="00876481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─ использовать навыки работы с офисными приложениями (текстовыми процессорами, электронными таблицами) в профессиональной деятельности;</w:t>
            </w:r>
          </w:p>
          <w:p w:rsidR="00A84A68" w:rsidRPr="00861644" w:rsidRDefault="00876481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─ применять основные алгоритмы решения инженерных задач и реализовывать их с помощью программных средств;</w:t>
            </w:r>
          </w:p>
          <w:p w:rsidR="00A84A68" w:rsidRPr="00861644" w:rsidRDefault="00876481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─ проектировать БД по общеинженерным знаниям;</w:t>
            </w:r>
          </w:p>
          <w:p w:rsidR="00A84A68" w:rsidRPr="00861644" w:rsidRDefault="00876481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─ создавать запросы БД для выбора информации.</w:t>
            </w:r>
          </w:p>
        </w:tc>
      </w:tr>
      <w:tr w:rsidR="00A84A68" w:rsidRPr="003C69DF">
        <w:trPr>
          <w:trHeight w:hRule="exact" w:val="2778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84A68" w:rsidRDefault="00876481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ладеть</w:t>
            </w:r>
            <w:proofErr w:type="spellEnd"/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84A68" w:rsidRPr="00861644" w:rsidRDefault="00876481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─ Навыками поиска хранения, переработки информации; навыками отбора информации для эффективного решения общеинженерных задач;</w:t>
            </w:r>
          </w:p>
          <w:p w:rsidR="00A84A68" w:rsidRPr="00861644" w:rsidRDefault="00876481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─ типовыми алгоритмами и моделями решения общеинженерных задач с использованием прикладных программных средств;</w:t>
            </w:r>
          </w:p>
          <w:p w:rsidR="00A84A68" w:rsidRPr="00861644" w:rsidRDefault="00876481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─ современными технологиями программирования и программными средствами для решения общеинженерных задач;</w:t>
            </w:r>
          </w:p>
          <w:p w:rsidR="00A84A68" w:rsidRPr="00861644" w:rsidRDefault="00876481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─ технологиями обработки БД, выбором данных по критериям.</w:t>
            </w:r>
          </w:p>
        </w:tc>
      </w:tr>
    </w:tbl>
    <w:p w:rsidR="00A84A68" w:rsidRPr="00861644" w:rsidRDefault="00876481">
      <w:pPr>
        <w:rPr>
          <w:sz w:val="0"/>
          <w:szCs w:val="0"/>
          <w:lang w:val="ru-RU"/>
        </w:rPr>
      </w:pPr>
      <w:r w:rsidRPr="00861644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10"/>
        <w:gridCol w:w="1635"/>
        <w:gridCol w:w="338"/>
        <w:gridCol w:w="450"/>
        <w:gridCol w:w="449"/>
        <w:gridCol w:w="653"/>
        <w:gridCol w:w="511"/>
        <w:gridCol w:w="1491"/>
        <w:gridCol w:w="1990"/>
        <w:gridCol w:w="1163"/>
      </w:tblGrid>
      <w:tr w:rsidR="00A84A68" w:rsidRPr="003C69DF">
        <w:trPr>
          <w:trHeight w:hRule="exact" w:val="285"/>
        </w:trPr>
        <w:tc>
          <w:tcPr>
            <w:tcW w:w="710" w:type="dxa"/>
          </w:tcPr>
          <w:p w:rsidR="00A84A68" w:rsidRPr="00861644" w:rsidRDefault="00A84A68">
            <w:pPr>
              <w:rPr>
                <w:lang w:val="ru-RU"/>
              </w:rPr>
            </w:pPr>
          </w:p>
        </w:tc>
        <w:tc>
          <w:tcPr>
            <w:tcW w:w="9228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A84A68" w:rsidRPr="00861644" w:rsidRDefault="00876481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4.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труктура,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ъём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одержание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исциплины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(модуля)</w:t>
            </w:r>
            <w:r w:rsidRPr="00861644">
              <w:rPr>
                <w:lang w:val="ru-RU"/>
              </w:rPr>
              <w:t xml:space="preserve"> </w:t>
            </w:r>
          </w:p>
        </w:tc>
      </w:tr>
      <w:tr w:rsidR="00A84A68" w:rsidRPr="003C69DF">
        <w:trPr>
          <w:trHeight w:hRule="exact" w:val="3611"/>
        </w:trPr>
        <w:tc>
          <w:tcPr>
            <w:tcW w:w="9937" w:type="dxa"/>
            <w:gridSpan w:val="10"/>
            <w:shd w:val="clear" w:color="000000" w:fill="FFFFFF"/>
            <w:tcMar>
              <w:left w:w="34" w:type="dxa"/>
              <w:right w:w="34" w:type="dxa"/>
            </w:tcMar>
          </w:tcPr>
          <w:p w:rsidR="00A84A68" w:rsidRPr="00861644" w:rsidRDefault="00876481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щая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рудоемкость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ставляет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5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четных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единиц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80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ад.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ов,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ом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исле:</w:t>
            </w:r>
            <w:r w:rsidRPr="00861644">
              <w:rPr>
                <w:lang w:val="ru-RU"/>
              </w:rPr>
              <w:t xml:space="preserve"> </w:t>
            </w:r>
          </w:p>
          <w:p w:rsidR="00A84A68" w:rsidRPr="00861644" w:rsidRDefault="00876481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нтактная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а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06,1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ад.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ов:</w:t>
            </w:r>
            <w:r w:rsidRPr="00861644">
              <w:rPr>
                <w:lang w:val="ru-RU"/>
              </w:rPr>
              <w:t xml:space="preserve"> </w:t>
            </w:r>
          </w:p>
          <w:p w:rsidR="00A84A68" w:rsidRPr="00861644" w:rsidRDefault="00876481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удиторная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02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ад.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ов;</w:t>
            </w:r>
            <w:r w:rsidRPr="00861644">
              <w:rPr>
                <w:lang w:val="ru-RU"/>
              </w:rPr>
              <w:t xml:space="preserve"> </w:t>
            </w:r>
          </w:p>
          <w:p w:rsidR="00A84A68" w:rsidRPr="00861644" w:rsidRDefault="00876481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неаудиторная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4,1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ад.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ов</w:t>
            </w:r>
            <w:r w:rsidRPr="00861644">
              <w:rPr>
                <w:lang w:val="ru-RU"/>
              </w:rPr>
              <w:t xml:space="preserve"> </w:t>
            </w:r>
          </w:p>
          <w:p w:rsidR="00A84A68" w:rsidRPr="00861644" w:rsidRDefault="00876481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амостоятельная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а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8,2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ад.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ов;</w:t>
            </w:r>
            <w:r w:rsidRPr="00861644">
              <w:rPr>
                <w:lang w:val="ru-RU"/>
              </w:rPr>
              <w:t xml:space="preserve"> </w:t>
            </w:r>
          </w:p>
          <w:p w:rsidR="00A84A68" w:rsidRPr="00861644" w:rsidRDefault="00876481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дготовка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кзамену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5,7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ад.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а</w:t>
            </w:r>
            <w:r w:rsidRPr="00861644">
              <w:rPr>
                <w:lang w:val="ru-RU"/>
              </w:rPr>
              <w:t xml:space="preserve"> </w:t>
            </w:r>
          </w:p>
          <w:p w:rsidR="00A84A68" w:rsidRPr="00861644" w:rsidRDefault="00A84A68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</w:p>
          <w:p w:rsidR="00A84A68" w:rsidRPr="00861644" w:rsidRDefault="00876481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орма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ттестаци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чет,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кзамен</w:t>
            </w:r>
            <w:r w:rsidRPr="00861644">
              <w:rPr>
                <w:lang w:val="ru-RU"/>
              </w:rPr>
              <w:t xml:space="preserve"> </w:t>
            </w:r>
          </w:p>
        </w:tc>
      </w:tr>
      <w:tr w:rsidR="00A84A68" w:rsidRPr="003C69DF">
        <w:trPr>
          <w:trHeight w:hRule="exact" w:val="138"/>
        </w:trPr>
        <w:tc>
          <w:tcPr>
            <w:tcW w:w="710" w:type="dxa"/>
          </w:tcPr>
          <w:p w:rsidR="00A84A68" w:rsidRPr="00861644" w:rsidRDefault="00A84A68">
            <w:pPr>
              <w:rPr>
                <w:lang w:val="ru-RU"/>
              </w:rPr>
            </w:pPr>
          </w:p>
        </w:tc>
        <w:tc>
          <w:tcPr>
            <w:tcW w:w="1702" w:type="dxa"/>
          </w:tcPr>
          <w:p w:rsidR="00A84A68" w:rsidRPr="00861644" w:rsidRDefault="00A84A68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A84A68" w:rsidRPr="00861644" w:rsidRDefault="00A84A68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A84A68" w:rsidRPr="00861644" w:rsidRDefault="00A84A68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A84A68" w:rsidRPr="00861644" w:rsidRDefault="00A84A68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A84A68" w:rsidRPr="00861644" w:rsidRDefault="00A84A68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A84A68" w:rsidRPr="00861644" w:rsidRDefault="00A84A68">
            <w:pPr>
              <w:rPr>
                <w:lang w:val="ru-RU"/>
              </w:rPr>
            </w:pPr>
          </w:p>
        </w:tc>
        <w:tc>
          <w:tcPr>
            <w:tcW w:w="1560" w:type="dxa"/>
          </w:tcPr>
          <w:p w:rsidR="00A84A68" w:rsidRPr="00861644" w:rsidRDefault="00A84A68">
            <w:pPr>
              <w:rPr>
                <w:lang w:val="ru-RU"/>
              </w:rPr>
            </w:pPr>
          </w:p>
        </w:tc>
        <w:tc>
          <w:tcPr>
            <w:tcW w:w="1702" w:type="dxa"/>
          </w:tcPr>
          <w:p w:rsidR="00A84A68" w:rsidRPr="00861644" w:rsidRDefault="00A84A68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A84A68" w:rsidRPr="00861644" w:rsidRDefault="00A84A68">
            <w:pPr>
              <w:rPr>
                <w:lang w:val="ru-RU"/>
              </w:rPr>
            </w:pPr>
          </w:p>
        </w:tc>
      </w:tr>
      <w:tr w:rsidR="00A84A68">
        <w:trPr>
          <w:trHeight w:hRule="exact" w:val="972"/>
        </w:trPr>
        <w:tc>
          <w:tcPr>
            <w:tcW w:w="2424" w:type="dxa"/>
            <w:gridSpan w:val="2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ма</w:t>
            </w:r>
            <w:proofErr w:type="spellEnd"/>
            <w:r>
              <w:t xml:space="preserve"> </w:t>
            </w:r>
          </w:p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ы</w:t>
            </w:r>
            <w:proofErr w:type="spellEnd"/>
            <w:r>
              <w:t xml:space="preserve"> </w:t>
            </w:r>
          </w:p>
        </w:tc>
        <w:tc>
          <w:tcPr>
            <w:tcW w:w="44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textDirection w:val="btLr"/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еместр</w:t>
            </w:r>
            <w:proofErr w:type="spellEnd"/>
            <w:r>
              <w:t xml:space="preserve"> </w:t>
            </w:r>
          </w:p>
        </w:tc>
        <w:tc>
          <w:tcPr>
            <w:tcW w:w="199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Pr="00861644" w:rsidRDefault="00876481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удиторная</w:t>
            </w:r>
            <w:r w:rsidRPr="00861644">
              <w:rPr>
                <w:lang w:val="ru-RU"/>
              </w:rPr>
              <w:t xml:space="preserve"> </w:t>
            </w:r>
          </w:p>
          <w:p w:rsidR="00A84A68" w:rsidRPr="00861644" w:rsidRDefault="00876481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тактная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та</w:t>
            </w:r>
            <w:r w:rsidRPr="00861644">
              <w:rPr>
                <w:lang w:val="ru-RU"/>
              </w:rPr>
              <w:t xml:space="preserve"> </w:t>
            </w:r>
          </w:p>
          <w:p w:rsidR="00A84A68" w:rsidRPr="00861644" w:rsidRDefault="00876481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(в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кад.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часах)</w:t>
            </w:r>
            <w:r w:rsidRPr="00861644">
              <w:rPr>
                <w:lang w:val="ru-RU"/>
              </w:rPr>
              <w:t xml:space="preserve"> </w:t>
            </w:r>
          </w:p>
        </w:tc>
        <w:tc>
          <w:tcPr>
            <w:tcW w:w="58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textDirection w:val="btLr"/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удента</w:t>
            </w:r>
            <w:proofErr w:type="spellEnd"/>
            <w:r>
              <w:t xml:space="preserve"> </w:t>
            </w:r>
          </w:p>
        </w:tc>
        <w:tc>
          <w:tcPr>
            <w:tcW w:w="157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ид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ой</w:t>
            </w:r>
            <w:proofErr w:type="spellEnd"/>
            <w:r>
              <w:t xml:space="preserve"> </w:t>
            </w:r>
          </w:p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ы</w:t>
            </w:r>
            <w:proofErr w:type="spellEnd"/>
            <w:r>
              <w:t xml:space="preserve"> </w:t>
            </w:r>
          </w:p>
        </w:tc>
        <w:tc>
          <w:tcPr>
            <w:tcW w:w="171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Pr="00861644" w:rsidRDefault="00876481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орма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кущего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троля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спеваемост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861644">
              <w:rPr>
                <w:lang w:val="ru-RU"/>
              </w:rPr>
              <w:t xml:space="preserve"> </w:t>
            </w:r>
          </w:p>
          <w:p w:rsidR="00A84A68" w:rsidRPr="00861644" w:rsidRDefault="00876481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межуточной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ттестации</w:t>
            </w:r>
            <w:r w:rsidRPr="00861644">
              <w:rPr>
                <w:lang w:val="ru-RU"/>
              </w:rPr>
              <w:t xml:space="preserve"> </w:t>
            </w:r>
          </w:p>
        </w:tc>
        <w:tc>
          <w:tcPr>
            <w:tcW w:w="129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д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мпетенции</w:t>
            </w:r>
            <w:proofErr w:type="spellEnd"/>
            <w:r>
              <w:t xml:space="preserve"> </w:t>
            </w:r>
          </w:p>
        </w:tc>
      </w:tr>
      <w:tr w:rsidR="00A84A68">
        <w:trPr>
          <w:trHeight w:hRule="exact" w:val="833"/>
        </w:trPr>
        <w:tc>
          <w:tcPr>
            <w:tcW w:w="2424" w:type="dxa"/>
            <w:gridSpan w:val="2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textDirection w:val="btLr"/>
            <w:vAlign w:val="center"/>
          </w:tcPr>
          <w:p w:rsidR="00A84A68" w:rsidRDefault="00A84A68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аб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  <w:r>
              <w:t xml:space="preserve"> </w:t>
            </w:r>
          </w:p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  <w:r>
              <w:t xml:space="preserve"> </w:t>
            </w:r>
          </w:p>
        </w:tc>
        <w:tc>
          <w:tcPr>
            <w:tcW w:w="58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textDirection w:val="btLr"/>
            <w:vAlign w:val="center"/>
          </w:tcPr>
          <w:p w:rsidR="00A84A68" w:rsidRDefault="00A84A68"/>
        </w:tc>
        <w:tc>
          <w:tcPr>
            <w:tcW w:w="157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171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129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</w:tr>
      <w:tr w:rsidR="00A84A68">
        <w:trPr>
          <w:trHeight w:hRule="exact" w:val="454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временны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формационны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истемы</w:t>
            </w:r>
            <w:proofErr w:type="spellEnd"/>
            <w:r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</w:tr>
      <w:tr w:rsidR="00A84A68">
        <w:trPr>
          <w:trHeight w:hRule="exact" w:val="2675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Pr="00861644" w:rsidRDefault="00876481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.1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формационная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истема.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лассификация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формационных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истем</w:t>
            </w:r>
            <w:r w:rsidRPr="00861644">
              <w:rPr>
                <w:lang w:val="ru-RU"/>
              </w:rPr>
              <w:t xml:space="preserve"> </w:t>
            </w:r>
          </w:p>
        </w:tc>
        <w:tc>
          <w:tcPr>
            <w:tcW w:w="44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Pr="00861644" w:rsidRDefault="00876481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Самостоятельное изучение учебной и научной литературы, работа с материалами </w:t>
            </w:r>
            <w:proofErr w:type="spellStart"/>
            <w:proofErr w:type="gramStart"/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разовательног</w:t>
            </w:r>
            <w:proofErr w:type="spellEnd"/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о</w:t>
            </w:r>
            <w:proofErr w:type="gramEnd"/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ортала и ЭБС.</w:t>
            </w:r>
          </w:p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ированию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тернет-тестирование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ЭПО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  <w:r>
              <w:t xml:space="preserve"> </w:t>
            </w:r>
          </w:p>
        </w:tc>
      </w:tr>
      <w:tr w:rsidR="00A84A68">
        <w:trPr>
          <w:trHeight w:hRule="exact" w:val="2675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.2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перационные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истемы</w:t>
            </w:r>
            <w:r w:rsidRPr="00861644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indows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,</w:t>
            </w:r>
            <w:r w:rsidRPr="00861644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inux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,</w:t>
            </w:r>
            <w:r w:rsidRPr="00861644">
              <w:rPr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MacOS</w:t>
            </w:r>
            <w:proofErr w:type="spellEnd"/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 w:rsidRPr="00861644">
              <w:rPr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авнительный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нализ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,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хнологии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  <w: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,05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Pr="00861644" w:rsidRDefault="00876481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Самостоятельное изучение учебной и научной литературы, работа с материалами </w:t>
            </w:r>
            <w:proofErr w:type="spellStart"/>
            <w:proofErr w:type="gramStart"/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разовательног</w:t>
            </w:r>
            <w:proofErr w:type="spellEnd"/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о</w:t>
            </w:r>
            <w:proofErr w:type="gramEnd"/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ортала и ЭБС.</w:t>
            </w:r>
          </w:p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ированию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тернет-тестирование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ЭПО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  <w:r>
              <w:t xml:space="preserve"> </w:t>
            </w:r>
          </w:p>
        </w:tc>
      </w:tr>
      <w:tr w:rsidR="00A84A68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,05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</w:tr>
      <w:tr w:rsidR="00A84A68" w:rsidRPr="003C69DF">
        <w:trPr>
          <w:trHeight w:hRule="exact" w:val="673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Pr="00861644" w:rsidRDefault="00876481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граммные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редства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ализаци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формационных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цессов</w:t>
            </w:r>
            <w:r w:rsidRPr="00861644">
              <w:rPr>
                <w:lang w:val="ru-RU"/>
              </w:rPr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Pr="00861644" w:rsidRDefault="00A84A68">
            <w:pPr>
              <w:rPr>
                <w:lang w:val="ru-RU"/>
              </w:rPr>
            </w:pPr>
          </w:p>
        </w:tc>
      </w:tr>
      <w:tr w:rsidR="00A84A68">
        <w:trPr>
          <w:trHeight w:hRule="exact" w:val="2895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Pr="00861644" w:rsidRDefault="00876481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lastRenderedPageBreak/>
              <w:t>2.1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кстовые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дакторы.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хнологи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работк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кстовой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формации</w:t>
            </w:r>
            <w:r w:rsidRPr="00861644">
              <w:rPr>
                <w:lang w:val="ru-RU"/>
              </w:rPr>
              <w:t xml:space="preserve"> </w:t>
            </w:r>
          </w:p>
        </w:tc>
        <w:tc>
          <w:tcPr>
            <w:tcW w:w="44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/3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Pr="00861644" w:rsidRDefault="00876481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Самостоятельное изучение учебной и научной литературы, работа с материалами </w:t>
            </w:r>
            <w:proofErr w:type="spellStart"/>
            <w:proofErr w:type="gramStart"/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разовательног</w:t>
            </w:r>
            <w:proofErr w:type="spellEnd"/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о</w:t>
            </w:r>
            <w:proofErr w:type="gramEnd"/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ортала и ЭБС.</w:t>
            </w:r>
          </w:p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полн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матическ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еферата</w:t>
            </w:r>
            <w:proofErr w:type="spellEnd"/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еферат</w:t>
            </w:r>
            <w:proofErr w:type="spellEnd"/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  <w:r>
              <w:t xml:space="preserve"> </w:t>
            </w:r>
          </w:p>
        </w:tc>
      </w:tr>
      <w:tr w:rsidR="00A84A68">
        <w:trPr>
          <w:trHeight w:hRule="exact" w:val="3115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2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лектронные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аблицы.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хнологи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работк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числовой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формации.</w:t>
            </w:r>
            <w:r w:rsidRPr="00861644">
              <w:rPr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афическо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тображени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анных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ктронных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аблица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  <w: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/3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Самостоятельное изучение учебной и научной литературы, работа с материалами </w:t>
            </w:r>
            <w:proofErr w:type="spellStart"/>
            <w:proofErr w:type="gramStart"/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разовательног</w:t>
            </w:r>
            <w:proofErr w:type="spellEnd"/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о</w:t>
            </w:r>
            <w:proofErr w:type="gramEnd"/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ортала и ЭБС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удитор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е</w:t>
            </w:r>
            <w:proofErr w:type="spellEnd"/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удиторна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на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  <w:r>
              <w:t xml:space="preserve"> </w:t>
            </w:r>
          </w:p>
        </w:tc>
      </w:tr>
      <w:tr w:rsidR="00A84A68">
        <w:trPr>
          <w:trHeight w:hRule="exact" w:val="3115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Pr="00861644" w:rsidRDefault="00876481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3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е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кладных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дач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работк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формаци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редствам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лектронных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аблиц</w:t>
            </w:r>
            <w:r w:rsidRPr="00861644">
              <w:rPr>
                <w:lang w:val="ru-RU"/>
              </w:rP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Pr="00861644" w:rsidRDefault="00A84A68">
            <w:pPr>
              <w:rPr>
                <w:lang w:val="ru-RU"/>
              </w:rPr>
            </w:pP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/2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Самостоятельное изучение учебной и научной литературы, работа с материалами </w:t>
            </w:r>
            <w:proofErr w:type="spellStart"/>
            <w:proofErr w:type="gramStart"/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разовательног</w:t>
            </w:r>
            <w:proofErr w:type="spellEnd"/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о</w:t>
            </w:r>
            <w:proofErr w:type="gramEnd"/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ортала и ЭБС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удитор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е</w:t>
            </w:r>
            <w:proofErr w:type="spellEnd"/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удиторна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на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  <w:r>
              <w:t xml:space="preserve"> </w:t>
            </w:r>
          </w:p>
        </w:tc>
      </w:tr>
      <w:tr w:rsidR="00A84A68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4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6/8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</w:tr>
      <w:tr w:rsidR="00A84A68">
        <w:trPr>
          <w:trHeight w:hRule="exact" w:val="454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изуализаци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анных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едствами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фографики</w:t>
            </w:r>
            <w:proofErr w:type="spellEnd"/>
            <w:r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</w:tr>
      <w:tr w:rsidR="00A84A68">
        <w:trPr>
          <w:trHeight w:hRule="exact" w:val="3115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Pr="00861644" w:rsidRDefault="00876481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3.1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тапы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оздания</w:t>
            </w:r>
            <w:r w:rsidRPr="00861644">
              <w:rPr>
                <w:lang w:val="ru-RU"/>
              </w:rPr>
              <w:t xml:space="preserve"> </w:t>
            </w:r>
            <w:proofErr w:type="spellStart"/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фографики</w:t>
            </w:r>
            <w:proofErr w:type="spellEnd"/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ервисы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оздания</w:t>
            </w:r>
            <w:r w:rsidRPr="00861644">
              <w:rPr>
                <w:lang w:val="ru-RU"/>
              </w:rPr>
              <w:t xml:space="preserve"> </w:t>
            </w:r>
            <w:proofErr w:type="spellStart"/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фографики</w:t>
            </w:r>
            <w:proofErr w:type="spellEnd"/>
            <w:r w:rsidRPr="00861644">
              <w:rPr>
                <w:lang w:val="ru-RU"/>
              </w:rPr>
              <w:t xml:space="preserve"> </w:t>
            </w:r>
          </w:p>
        </w:tc>
        <w:tc>
          <w:tcPr>
            <w:tcW w:w="4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/2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Самостоятельное изучение учебной и научной литературы, работа с материалами </w:t>
            </w:r>
            <w:proofErr w:type="spellStart"/>
            <w:proofErr w:type="gramStart"/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разовательног</w:t>
            </w:r>
            <w:proofErr w:type="spellEnd"/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о</w:t>
            </w:r>
            <w:proofErr w:type="gramEnd"/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ортала и ЭБС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полн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дивидуальног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о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омашне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дания</w:t>
            </w:r>
            <w:proofErr w:type="spellEnd"/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дивидуально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омашне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дание</w:t>
            </w:r>
            <w:proofErr w:type="spellEnd"/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  <w:r>
              <w:t xml:space="preserve"> </w:t>
            </w:r>
          </w:p>
        </w:tc>
      </w:tr>
      <w:tr w:rsidR="00A84A68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/2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</w:tr>
      <w:tr w:rsidR="00A84A68">
        <w:trPr>
          <w:trHeight w:hRule="exact" w:val="416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eb-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работка</w:t>
            </w:r>
            <w:proofErr w:type="spellEnd"/>
            <w:r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</w:tr>
      <w:tr w:rsidR="00A84A68">
        <w:trPr>
          <w:trHeight w:hRule="exact" w:val="3115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lastRenderedPageBreak/>
              <w:t>4.1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временны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едства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ектировани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йтов</w:t>
            </w:r>
            <w:proofErr w:type="spellEnd"/>
            <w:r>
              <w:t xml:space="preserve"> </w:t>
            </w:r>
          </w:p>
        </w:tc>
        <w:tc>
          <w:tcPr>
            <w:tcW w:w="4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/4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Самостоятельное изучение учебной и научной литературы, работа с материалами </w:t>
            </w:r>
            <w:proofErr w:type="spellStart"/>
            <w:proofErr w:type="gramStart"/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разовательног</w:t>
            </w:r>
            <w:proofErr w:type="spellEnd"/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о</w:t>
            </w:r>
            <w:proofErr w:type="gramEnd"/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ортала и ЭБС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полн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дивидуальног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о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омашне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дания</w:t>
            </w:r>
            <w:proofErr w:type="spellEnd"/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дивидуально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омашне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дание</w:t>
            </w:r>
            <w:proofErr w:type="spellEnd"/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  <w:r>
              <w:t xml:space="preserve"> </w:t>
            </w:r>
          </w:p>
        </w:tc>
      </w:tr>
      <w:tr w:rsidR="00A84A68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/4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</w:tr>
      <w:tr w:rsidR="00A84A68">
        <w:trPr>
          <w:trHeight w:hRule="exact" w:val="454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сновы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формационной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езопасности</w:t>
            </w:r>
            <w:proofErr w:type="spellEnd"/>
            <w:r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</w:tr>
      <w:tr w:rsidR="00A84A68">
        <w:trPr>
          <w:trHeight w:hRule="exact" w:val="2675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5.1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рнет-безопасность.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етоды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оциальной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женери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рушения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формационной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езопасности.</w:t>
            </w:r>
            <w:r w:rsidRPr="00861644">
              <w:rPr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щита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формации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ведени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,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ляющих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сударственную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айну</w:t>
            </w:r>
            <w:proofErr w:type="spellEnd"/>
            <w:r>
              <w:t xml:space="preserve"> </w:t>
            </w:r>
          </w:p>
        </w:tc>
        <w:tc>
          <w:tcPr>
            <w:tcW w:w="4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Самостоятельное изучение учебной и научной литературы, работа с материалами </w:t>
            </w:r>
            <w:proofErr w:type="spellStart"/>
            <w:proofErr w:type="gramStart"/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разовательног</w:t>
            </w:r>
            <w:proofErr w:type="spellEnd"/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о</w:t>
            </w:r>
            <w:proofErr w:type="gramEnd"/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ортала и ЭБС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ету</w:t>
            </w:r>
            <w:proofErr w:type="spellEnd"/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удиторно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ирование</w:t>
            </w:r>
            <w:proofErr w:type="spellEnd"/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  <w:r>
              <w:t xml:space="preserve"> </w:t>
            </w:r>
          </w:p>
        </w:tc>
      </w:tr>
      <w:tr w:rsidR="00A84A68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</w:tr>
      <w:tr w:rsidR="00A84A68">
        <w:trPr>
          <w:trHeight w:hRule="exact" w:val="454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еместр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7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4/14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,05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ёт</w:t>
            </w:r>
            <w:proofErr w:type="spellEnd"/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</w:tr>
      <w:tr w:rsidR="00A84A68">
        <w:trPr>
          <w:trHeight w:hRule="exact" w:val="454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хнологии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граммирования</w:t>
            </w:r>
            <w:proofErr w:type="spellEnd"/>
            <w:r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</w:tr>
      <w:tr w:rsidR="00A84A68">
        <w:trPr>
          <w:trHeight w:hRule="exact" w:val="3115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Pr="00861644" w:rsidRDefault="00876481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6.1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нятие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труктурном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граммировании.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ализация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инейных,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словных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циклических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лгоритмов.</w:t>
            </w:r>
            <w:r w:rsidRPr="00861644">
              <w:rPr>
                <w:lang w:val="ru-RU"/>
              </w:rPr>
              <w:t xml:space="preserve"> </w:t>
            </w:r>
          </w:p>
        </w:tc>
        <w:tc>
          <w:tcPr>
            <w:tcW w:w="44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4/4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Самостоятельное изучение учебной и научно литературы, работа с материалами </w:t>
            </w:r>
            <w:proofErr w:type="spellStart"/>
            <w:proofErr w:type="gramStart"/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разовательног</w:t>
            </w:r>
            <w:proofErr w:type="spellEnd"/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о</w:t>
            </w:r>
            <w:proofErr w:type="gramEnd"/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ортала и ЭБС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удитор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е</w:t>
            </w:r>
            <w:proofErr w:type="spellEnd"/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удиторна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на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  <w:r>
              <w:t xml:space="preserve"> </w:t>
            </w:r>
          </w:p>
        </w:tc>
      </w:tr>
      <w:tr w:rsidR="00A84A68">
        <w:trPr>
          <w:trHeight w:hRule="exact" w:val="3115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Pr="00861644" w:rsidRDefault="00876481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6.2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ъектно-ориентированное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граммирование.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оздание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льзовательских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ложений</w:t>
            </w:r>
            <w:r w:rsidRPr="00861644">
              <w:rPr>
                <w:lang w:val="ru-RU"/>
              </w:rP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Pr="00861644" w:rsidRDefault="00A84A68">
            <w:pPr>
              <w:rPr>
                <w:lang w:val="ru-RU"/>
              </w:rPr>
            </w:pP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/4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,15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Самостоятельное изучение учебной и научно литературы, работа с материалами </w:t>
            </w:r>
            <w:proofErr w:type="spellStart"/>
            <w:proofErr w:type="gramStart"/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разовательног</w:t>
            </w:r>
            <w:proofErr w:type="spellEnd"/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о</w:t>
            </w:r>
            <w:proofErr w:type="gramEnd"/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ортала и ЭБС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полн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дивидуальног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о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омашне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дания</w:t>
            </w:r>
            <w:proofErr w:type="spellEnd"/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дивидуально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омашне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дание</w:t>
            </w:r>
            <w:proofErr w:type="spellEnd"/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  <w:r>
              <w:t xml:space="preserve"> </w:t>
            </w:r>
          </w:p>
        </w:tc>
      </w:tr>
      <w:tr w:rsidR="00A84A68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4/8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1,15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</w:tr>
      <w:tr w:rsidR="00A84A68">
        <w:trPr>
          <w:trHeight w:hRule="exact" w:val="416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зы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анных</w:t>
            </w:r>
            <w:proofErr w:type="spellEnd"/>
            <w:r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</w:tr>
      <w:tr w:rsidR="00A84A68">
        <w:trPr>
          <w:trHeight w:hRule="exact" w:val="3115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lastRenderedPageBreak/>
              <w:t>7.1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ные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УБД.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ные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ъекты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айла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азы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анных.</w:t>
            </w:r>
            <w:r w:rsidRPr="00861644">
              <w:rPr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здани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просов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тчетов</w:t>
            </w:r>
            <w:proofErr w:type="spellEnd"/>
            <w:r>
              <w:t xml:space="preserve"> </w:t>
            </w:r>
          </w:p>
        </w:tc>
        <w:tc>
          <w:tcPr>
            <w:tcW w:w="44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/4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Самостоятельное изучение учебной и научно литературы, работа с материалами </w:t>
            </w:r>
            <w:proofErr w:type="spellStart"/>
            <w:proofErr w:type="gramStart"/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разовательног</w:t>
            </w:r>
            <w:proofErr w:type="spellEnd"/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о</w:t>
            </w:r>
            <w:proofErr w:type="gramEnd"/>
            <w:r w:rsidRPr="0086164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ортала и ЭБС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полн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дивидуальног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о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омашне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дания</w:t>
            </w:r>
            <w:proofErr w:type="spellEnd"/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дивидуально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омашне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дание</w:t>
            </w:r>
            <w:proofErr w:type="spellEnd"/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  <w:r>
              <w:t xml:space="preserve"> </w:t>
            </w:r>
          </w:p>
        </w:tc>
      </w:tr>
      <w:tr w:rsidR="00A84A68">
        <w:trPr>
          <w:trHeight w:hRule="exact" w:val="478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.2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у</w:t>
            </w:r>
            <w:proofErr w:type="spellEnd"/>
            <w: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proofErr w:type="spellEnd"/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  <w:r>
              <w:t xml:space="preserve"> </w:t>
            </w:r>
          </w:p>
        </w:tc>
      </w:tr>
      <w:tr w:rsidR="00A84A68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/4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</w:tr>
      <w:tr w:rsidR="00A84A68">
        <w:trPr>
          <w:trHeight w:hRule="exact" w:val="454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еместр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7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4/12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8,15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proofErr w:type="spellEnd"/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</w:tr>
      <w:tr w:rsidR="00A84A68">
        <w:trPr>
          <w:trHeight w:hRule="exact" w:val="478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е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8/26И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8,2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е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proofErr w:type="spellEnd"/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</w:tr>
    </w:tbl>
    <w:p w:rsidR="00A84A68" w:rsidRDefault="00876481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424"/>
      </w:tblGrid>
      <w:tr w:rsidR="00A84A68">
        <w:trPr>
          <w:trHeight w:hRule="exact" w:val="285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A84A68" w:rsidRDefault="00876481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lastRenderedPageBreak/>
              <w:t>5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бразовательны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технологии</w:t>
            </w:r>
            <w:proofErr w:type="spellEnd"/>
            <w:r>
              <w:t xml:space="preserve"> </w:t>
            </w:r>
          </w:p>
        </w:tc>
      </w:tr>
      <w:tr w:rsidR="00A84A68">
        <w:trPr>
          <w:trHeight w:hRule="exact" w:val="138"/>
        </w:trPr>
        <w:tc>
          <w:tcPr>
            <w:tcW w:w="9357" w:type="dxa"/>
          </w:tcPr>
          <w:p w:rsidR="00A84A68" w:rsidRDefault="00A84A68"/>
        </w:tc>
      </w:tr>
      <w:tr w:rsidR="00A84A68" w:rsidRPr="003C69DF" w:rsidTr="00876481"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A84A68" w:rsidRDefault="00876481">
            <w:pPr>
              <w:spacing w:after="0" w:line="240" w:lineRule="auto"/>
              <w:ind w:firstLine="756"/>
              <w:jc w:val="both"/>
              <w:rPr>
                <w:lang w:val="ru-RU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ализаци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усмотренных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идов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й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ы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ачестве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тельных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нологий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подавани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пользуются:</w:t>
            </w:r>
            <w:r w:rsidRPr="00861644">
              <w:rPr>
                <w:lang w:val="ru-RU"/>
              </w:rPr>
              <w:t xml:space="preserve"> </w:t>
            </w:r>
          </w:p>
          <w:p w:rsidR="00452EA2" w:rsidRDefault="00452EA2" w:rsidP="00452EA2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spacing w:before="120" w:after="0" w:line="240" w:lineRule="auto"/>
              <w:contextualSpacing/>
              <w:jc w:val="both"/>
              <w:rPr>
                <w:rFonts w:ascii="Times New Roman" w:eastAsia="Times New Roman" w:hAnsi="Times New Roman" w:cs="Georgia"/>
                <w:b/>
                <w:bCs/>
                <w:i/>
                <w:sz w:val="24"/>
                <w:szCs w:val="24"/>
                <w:lang w:eastAsia="ru-RU"/>
              </w:rPr>
            </w:pPr>
            <w:r w:rsidRPr="00452EA2">
              <w:rPr>
                <w:rFonts w:ascii="Times New Roman" w:eastAsia="Times New Roman" w:hAnsi="Times New Roman" w:cs="Georgia"/>
                <w:b/>
                <w:sz w:val="24"/>
                <w:szCs w:val="24"/>
                <w:lang w:val="ru-RU" w:eastAsia="ru-RU"/>
              </w:rPr>
              <w:t>Традиционная технология</w:t>
            </w:r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 xml:space="preserve">, включающая в себя объяснение преподавателя на лекциях, самостоятельную работу с учебной и справочной литературой по дисциплине, выполнение заданий по методическим указаниям. </w:t>
            </w:r>
            <w:proofErr w:type="spellStart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Формы</w:t>
            </w:r>
            <w:proofErr w:type="spellEnd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учебных</w:t>
            </w:r>
            <w:proofErr w:type="spellEnd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занятий</w:t>
            </w:r>
            <w:proofErr w:type="spellEnd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 xml:space="preserve"> с </w:t>
            </w:r>
            <w:proofErr w:type="spellStart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использованием</w:t>
            </w:r>
            <w:proofErr w:type="spellEnd"/>
            <w:r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традиционных</w:t>
            </w:r>
            <w:proofErr w:type="spellEnd"/>
            <w:r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технологий</w:t>
            </w:r>
            <w:proofErr w:type="spellEnd"/>
            <w:r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:</w:t>
            </w:r>
          </w:p>
          <w:p w:rsidR="00452EA2" w:rsidRPr="00452EA2" w:rsidRDefault="00452EA2" w:rsidP="00452EA2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spacing w:after="0" w:line="240" w:lineRule="auto"/>
              <w:ind w:left="714" w:hanging="357"/>
              <w:jc w:val="both"/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 w:cs="Georgia"/>
                <w:b/>
                <w:bCs/>
                <w:i/>
                <w:sz w:val="24"/>
                <w:szCs w:val="24"/>
                <w:lang w:val="ru-RU" w:eastAsia="ru-RU"/>
              </w:rPr>
              <w:t>Вводная лекция</w:t>
            </w:r>
            <w:r w:rsidRPr="00452EA2">
              <w:rPr>
                <w:rFonts w:ascii="Times New Roman" w:eastAsia="Times New Roman" w:hAnsi="Times New Roman" w:cs="Georgia"/>
                <w:bCs/>
                <w:sz w:val="24"/>
                <w:szCs w:val="24"/>
                <w:lang w:val="ru-RU" w:eastAsia="ru-RU"/>
              </w:rPr>
              <w:t xml:space="preserve"> – для целостного представления об учебном предмете и анализа учебно-методической литературы</w:t>
            </w:r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>;</w:t>
            </w:r>
          </w:p>
          <w:p w:rsidR="00452EA2" w:rsidRPr="00452EA2" w:rsidRDefault="00452EA2" w:rsidP="00452EA2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spacing w:after="0" w:line="240" w:lineRule="auto"/>
              <w:ind w:left="714" w:hanging="357"/>
              <w:jc w:val="both"/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 w:cs="Georgia"/>
                <w:b/>
                <w:bCs/>
                <w:i/>
                <w:sz w:val="24"/>
                <w:szCs w:val="24"/>
                <w:lang w:val="ru-RU" w:eastAsia="ru-RU"/>
              </w:rPr>
              <w:t>Обзорные лекции</w:t>
            </w:r>
            <w:r w:rsidRPr="00452EA2">
              <w:rPr>
                <w:rFonts w:ascii="Times New Roman" w:eastAsia="Times New Roman" w:hAnsi="Times New Roman" w:cs="Georgia"/>
                <w:bCs/>
                <w:sz w:val="24"/>
                <w:szCs w:val="24"/>
                <w:lang w:val="ru-RU" w:eastAsia="ru-RU"/>
              </w:rPr>
              <w:t xml:space="preserve"> – для систематизации научных знаний на высоком уровне с использованием ассоциативных связей в процессе представления и осмысления информации;</w:t>
            </w:r>
          </w:p>
          <w:p w:rsidR="00452EA2" w:rsidRPr="00452EA2" w:rsidRDefault="00452EA2" w:rsidP="00452EA2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spacing w:before="120" w:line="268" w:lineRule="auto"/>
              <w:contextualSpacing/>
              <w:jc w:val="both"/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 w:cs="Georgia"/>
                <w:b/>
                <w:bCs/>
                <w:i/>
                <w:sz w:val="24"/>
                <w:szCs w:val="24"/>
                <w:lang w:val="ru-RU" w:eastAsia="ru-RU"/>
              </w:rPr>
              <w:t>Информационная лекция</w:t>
            </w:r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 xml:space="preserve"> – последовательное изложение материала в дисциплинарной логике, осуществляемое преимущественно вербальными средствами (монолог преподавателя);</w:t>
            </w:r>
          </w:p>
          <w:p w:rsidR="00452EA2" w:rsidRPr="00452EA2" w:rsidRDefault="00452EA2" w:rsidP="00452EA2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spacing w:before="120" w:line="268" w:lineRule="auto"/>
              <w:contextualSpacing/>
              <w:jc w:val="both"/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 w:cs="Georgia"/>
                <w:b/>
                <w:bCs/>
                <w:i/>
                <w:sz w:val="24"/>
                <w:szCs w:val="24"/>
                <w:lang w:val="ru-RU" w:eastAsia="ru-RU"/>
              </w:rPr>
              <w:t>Семинар</w:t>
            </w:r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 xml:space="preserve"> – беседа преподавателя и обучающихся, обсуждение заранее подготовленных сообщений по каждому вопросу плана занятия с единым для всех перечнем рекомендуемой обязательной и дополнительной литературы;</w:t>
            </w:r>
          </w:p>
          <w:p w:rsidR="00452EA2" w:rsidRPr="00452EA2" w:rsidRDefault="00452EA2" w:rsidP="00452EA2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spacing w:before="120" w:line="268" w:lineRule="auto"/>
              <w:contextualSpacing/>
              <w:jc w:val="both"/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 w:cs="Georgia"/>
                <w:b/>
                <w:bCs/>
                <w:i/>
                <w:sz w:val="24"/>
                <w:szCs w:val="24"/>
                <w:lang w:val="ru-RU" w:eastAsia="ru-RU"/>
              </w:rPr>
              <w:t>Практическое занятие</w:t>
            </w:r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>, посвященное освоению конкретных умений и навыков по предложенному алгоритму;</w:t>
            </w:r>
          </w:p>
          <w:p w:rsidR="00452EA2" w:rsidRDefault="00452EA2" w:rsidP="00452EA2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spacing w:before="120" w:line="268" w:lineRule="auto"/>
              <w:contextualSpacing/>
              <w:jc w:val="both"/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</w:pPr>
            <w:r w:rsidRPr="00452EA2">
              <w:rPr>
                <w:rFonts w:ascii="Times New Roman" w:eastAsia="Times New Roman" w:hAnsi="Times New Roman" w:cs="Georgia"/>
                <w:b/>
                <w:sz w:val="24"/>
                <w:szCs w:val="24"/>
                <w:lang w:val="ru-RU" w:eastAsia="ru-RU"/>
              </w:rPr>
              <w:t>Раздельно-</w:t>
            </w:r>
            <w:proofErr w:type="spellStart"/>
            <w:r w:rsidRPr="00452EA2">
              <w:rPr>
                <w:rFonts w:ascii="Times New Roman" w:eastAsia="Times New Roman" w:hAnsi="Times New Roman" w:cs="Georgia"/>
                <w:b/>
                <w:sz w:val="24"/>
                <w:szCs w:val="24"/>
                <w:lang w:val="ru-RU" w:eastAsia="ru-RU"/>
              </w:rPr>
              <w:t>компетентностная</w:t>
            </w:r>
            <w:proofErr w:type="spellEnd"/>
            <w:r w:rsidRPr="00452EA2">
              <w:rPr>
                <w:rFonts w:ascii="Times New Roman" w:eastAsia="Times New Roman" w:hAnsi="Times New Roman" w:cs="Georgia"/>
                <w:b/>
                <w:sz w:val="24"/>
                <w:szCs w:val="24"/>
                <w:lang w:val="ru-RU" w:eastAsia="ru-RU"/>
              </w:rPr>
              <w:t xml:space="preserve"> технология</w:t>
            </w:r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 xml:space="preserve">, включающая в себя жесткое структурирование содержания учебного материала, сопровождающаяся обязательными блоками домашних заданий, контрольных работ и тестированием по каждой теме содержания курса. </w:t>
            </w:r>
            <w:proofErr w:type="spellStart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Формы</w:t>
            </w:r>
            <w:proofErr w:type="spellEnd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учебных</w:t>
            </w:r>
            <w:proofErr w:type="spellEnd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занятий</w:t>
            </w:r>
            <w:proofErr w:type="spellEnd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 xml:space="preserve"> с </w:t>
            </w:r>
            <w:proofErr w:type="spellStart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использованием</w:t>
            </w:r>
            <w:proofErr w:type="spellEnd"/>
            <w:r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раздельно-компетентностной</w:t>
            </w:r>
            <w:proofErr w:type="spellEnd"/>
            <w:r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технологии</w:t>
            </w:r>
            <w:proofErr w:type="spellEnd"/>
            <w:r>
              <w:rPr>
                <w:rFonts w:ascii="Times New Roman" w:eastAsia="Times New Roman" w:hAnsi="Times New Roman" w:cs="Georgia"/>
                <w:bCs/>
                <w:sz w:val="24"/>
                <w:szCs w:val="24"/>
                <w:lang w:eastAsia="ru-RU"/>
              </w:rPr>
              <w:t>:</w:t>
            </w:r>
          </w:p>
          <w:p w:rsidR="00452EA2" w:rsidRPr="00452EA2" w:rsidRDefault="00452EA2" w:rsidP="00452EA2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spacing w:line="240" w:lineRule="auto"/>
              <w:jc w:val="both"/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 w:cs="Georgia"/>
                <w:b/>
                <w:i/>
                <w:sz w:val="24"/>
                <w:szCs w:val="24"/>
                <w:lang w:val="ru-RU" w:eastAsia="ru-RU"/>
              </w:rPr>
              <w:t>Кейс-методы</w:t>
            </w:r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 xml:space="preserve"> – для овладения системой знаний и умений и творческого их использования в профессиональной деятельности и самообразовании; для квалифицированного и независимого решения профессиональных задач; для ориентации в многообразии учебных программ, пособий, литературы и выбора наиболее эффективных в применении к конкретной ситуации; для осуществления </w:t>
            </w:r>
            <w:proofErr w:type="spellStart"/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>саморефлексии</w:t>
            </w:r>
            <w:proofErr w:type="spellEnd"/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 xml:space="preserve"> для дальнейшего профессионального, творческого роста и социализации личности. </w:t>
            </w:r>
          </w:p>
          <w:p w:rsidR="00452EA2" w:rsidRPr="00531249" w:rsidRDefault="00452EA2" w:rsidP="00452EA2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spacing w:before="120" w:line="268" w:lineRule="auto"/>
              <w:contextualSpacing/>
              <w:jc w:val="both"/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</w:pPr>
            <w:r w:rsidRPr="00452EA2">
              <w:rPr>
                <w:rFonts w:ascii="Times New Roman" w:eastAsia="Times New Roman" w:hAnsi="Times New Roman" w:cs="Georgia"/>
                <w:b/>
                <w:sz w:val="24"/>
                <w:szCs w:val="24"/>
                <w:lang w:val="ru-RU" w:eastAsia="ru-RU"/>
              </w:rPr>
              <w:t xml:space="preserve">Интерактивные технологии – </w:t>
            </w:r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 xml:space="preserve">организация образовательного процесса, которая предполагает активное и нелинейное взаимодействие всех участников, достижение на этой основе личностно значимого для них образовательного результата. Наряду со специализированными технологиями такого рода принцип интерактивности прослеживается в большинстве современных образовательных технологий. Интерактивность подразумевает субъект-субъектные отношения в ходе образовательного процесса и, как следствие, формирование саморазвивающейся информационно-ресурсной среды. </w:t>
            </w:r>
            <w:proofErr w:type="spellStart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Формы</w:t>
            </w:r>
            <w:proofErr w:type="spellEnd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учебных</w:t>
            </w:r>
            <w:proofErr w:type="spellEnd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занятий</w:t>
            </w:r>
            <w:proofErr w:type="spellEnd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 xml:space="preserve"> с </w:t>
            </w:r>
            <w:proofErr w:type="spellStart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использованием</w:t>
            </w:r>
            <w:proofErr w:type="spellEnd"/>
            <w:r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интерактивных</w:t>
            </w:r>
            <w:proofErr w:type="spellEnd"/>
            <w:r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технологий</w:t>
            </w:r>
            <w:proofErr w:type="spellEnd"/>
            <w:r w:rsidRPr="00531249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:</w:t>
            </w:r>
          </w:p>
          <w:p w:rsidR="00452EA2" w:rsidRPr="00452EA2" w:rsidRDefault="00452EA2" w:rsidP="00452EA2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spacing w:after="0" w:line="240" w:lineRule="auto"/>
              <w:ind w:left="714" w:hanging="357"/>
              <w:jc w:val="both"/>
              <w:rPr>
                <w:rFonts w:ascii="Times New Roman" w:eastAsia="Times New Roman" w:hAnsi="Times New Roman" w:cs="Georgia"/>
                <w:bCs/>
                <w:sz w:val="24"/>
                <w:szCs w:val="24"/>
                <w:lang w:val="ru-RU" w:eastAsia="ru-RU"/>
              </w:rPr>
            </w:pPr>
            <w:r w:rsidRPr="00531249">
              <w:rPr>
                <w:rFonts w:ascii="Times New Roman" w:eastAsia="Times New Roman" w:hAnsi="Times New Roman" w:cs="Georgia"/>
                <w:b/>
                <w:i/>
                <w:sz w:val="24"/>
                <w:szCs w:val="24"/>
                <w:lang w:eastAsia="ru-RU"/>
              </w:rPr>
              <w:t>Case</w:t>
            </w:r>
            <w:r w:rsidRPr="00452EA2">
              <w:rPr>
                <w:rFonts w:ascii="Times New Roman" w:eastAsia="Times New Roman" w:hAnsi="Times New Roman" w:cs="Georgia"/>
                <w:b/>
                <w:i/>
                <w:sz w:val="24"/>
                <w:szCs w:val="24"/>
                <w:lang w:val="ru-RU" w:eastAsia="ru-RU"/>
              </w:rPr>
              <w:t>-</w:t>
            </w:r>
            <w:r w:rsidRPr="00531249">
              <w:rPr>
                <w:rFonts w:ascii="Times New Roman" w:eastAsia="Times New Roman" w:hAnsi="Times New Roman" w:cs="Georgia"/>
                <w:b/>
                <w:i/>
                <w:sz w:val="24"/>
                <w:szCs w:val="24"/>
                <w:lang w:eastAsia="ru-RU"/>
              </w:rPr>
              <w:t>study</w:t>
            </w:r>
            <w:r w:rsidRPr="00452EA2">
              <w:rPr>
                <w:rFonts w:ascii="Times New Roman" w:eastAsia="Times New Roman" w:hAnsi="Times New Roman" w:cs="Georgia"/>
                <w:bCs/>
                <w:sz w:val="24"/>
                <w:szCs w:val="24"/>
                <w:lang w:val="ru-RU" w:eastAsia="ru-RU"/>
              </w:rPr>
              <w:t xml:space="preserve"> – для анализа реальных проблемных ситуаций и поиска лучших вариантов решений, разбор результатов тематических контрольных работ, анализ ошибок, совместный поиск вариантов рационального решения проблемы. </w:t>
            </w:r>
          </w:p>
          <w:p w:rsidR="00452EA2" w:rsidRPr="00452EA2" w:rsidRDefault="00452EA2" w:rsidP="00452EA2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spacing w:after="0" w:line="240" w:lineRule="auto"/>
              <w:ind w:left="714" w:hanging="357"/>
              <w:jc w:val="both"/>
              <w:rPr>
                <w:rFonts w:ascii="Times New Roman" w:eastAsia="Times New Roman" w:hAnsi="Times New Roman" w:cs="Georgia"/>
                <w:bCs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 w:cs="Georgia"/>
                <w:b/>
                <w:i/>
                <w:sz w:val="24"/>
                <w:szCs w:val="24"/>
                <w:lang w:val="ru-RU" w:eastAsia="ru-RU"/>
              </w:rPr>
              <w:t xml:space="preserve">Методы </w:t>
            </w:r>
            <w:r w:rsidRPr="00531249">
              <w:rPr>
                <w:rFonts w:ascii="Times New Roman" w:eastAsia="Times New Roman" w:hAnsi="Times New Roman" w:cs="Georgia"/>
                <w:b/>
                <w:i/>
                <w:sz w:val="24"/>
                <w:szCs w:val="24"/>
                <w:lang w:eastAsia="ru-RU"/>
              </w:rPr>
              <w:t>IT</w:t>
            </w:r>
            <w:r w:rsidRPr="00452EA2">
              <w:rPr>
                <w:rFonts w:ascii="Times New Roman" w:eastAsia="Times New Roman" w:hAnsi="Times New Roman" w:cs="Georgia"/>
                <w:bCs/>
                <w:sz w:val="24"/>
                <w:szCs w:val="24"/>
                <w:lang w:val="ru-RU" w:eastAsia="ru-RU"/>
              </w:rPr>
              <w:t xml:space="preserve"> – для применения компьютеров в процессе освоения дисциплины и доступа к ЭОР кафедры и Интернет-ресурсам. </w:t>
            </w:r>
          </w:p>
          <w:p w:rsidR="00452EA2" w:rsidRPr="00452EA2" w:rsidRDefault="00452EA2" w:rsidP="00452EA2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Georgia"/>
                <w:bCs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 w:cs="Georgia"/>
                <w:b/>
                <w:i/>
                <w:sz w:val="24"/>
                <w:szCs w:val="24"/>
                <w:lang w:val="ru-RU" w:eastAsia="ru-RU"/>
              </w:rPr>
              <w:t>Лекция «обратной связи»</w:t>
            </w:r>
            <w:r w:rsidRPr="00452EA2">
              <w:rPr>
                <w:rFonts w:ascii="Times New Roman" w:eastAsia="Times New Roman" w:hAnsi="Times New Roman" w:cs="Georgia"/>
                <w:bCs/>
                <w:sz w:val="24"/>
                <w:szCs w:val="24"/>
                <w:lang w:val="ru-RU" w:eastAsia="ru-RU"/>
              </w:rPr>
              <w:t xml:space="preserve"> – лекция–провокация (изложение материала с заранее запланированными ошибками), лекция-беседа, лекция-дискуссия, лекция-пресс-конференция.</w:t>
            </w:r>
          </w:p>
          <w:p w:rsidR="00452EA2" w:rsidRPr="00452EA2" w:rsidRDefault="00452EA2" w:rsidP="00452EA2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Georgia"/>
                <w:bCs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 w:cs="Georgia"/>
                <w:b/>
                <w:i/>
                <w:sz w:val="24"/>
                <w:szCs w:val="24"/>
                <w:lang w:val="ru-RU" w:eastAsia="ru-RU"/>
              </w:rPr>
              <w:t xml:space="preserve">Семинар-дискуссия </w:t>
            </w:r>
            <w:r w:rsidRPr="00452EA2">
              <w:rPr>
                <w:rFonts w:ascii="Times New Roman" w:eastAsia="Times New Roman" w:hAnsi="Times New Roman" w:cs="Georgia"/>
                <w:bCs/>
                <w:sz w:val="24"/>
                <w:szCs w:val="24"/>
                <w:lang w:val="ru-RU" w:eastAsia="ru-RU"/>
              </w:rPr>
              <w:t xml:space="preserve">– коллективное обсуждение какого-либо спорного вопроса, </w:t>
            </w:r>
            <w:r w:rsidRPr="00452EA2">
              <w:rPr>
                <w:rFonts w:ascii="Times New Roman" w:eastAsia="Times New Roman" w:hAnsi="Times New Roman" w:cs="Georgia"/>
                <w:bCs/>
                <w:sz w:val="24"/>
                <w:szCs w:val="24"/>
                <w:lang w:val="ru-RU" w:eastAsia="ru-RU"/>
              </w:rPr>
              <w:lastRenderedPageBreak/>
              <w:t>проблемы, выявление мнений в группе (межгрупповой диалог, дискуссия как спор-диалог).</w:t>
            </w:r>
          </w:p>
          <w:p w:rsidR="00452EA2" w:rsidRPr="00452EA2" w:rsidRDefault="00452EA2" w:rsidP="00452EA2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spacing w:line="240" w:lineRule="auto"/>
              <w:jc w:val="both"/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 w:cs="Georgia"/>
                <w:b/>
                <w:i/>
                <w:sz w:val="24"/>
                <w:szCs w:val="24"/>
                <w:lang w:val="ru-RU" w:eastAsia="ru-RU"/>
              </w:rPr>
              <w:t xml:space="preserve">Контекстное обучение </w:t>
            </w:r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>– для мотивации обучающихся к усвоению знаний путем выявления связей между конкретным знанием и его применение. Овладев в рамках изучения дисциплины навыками обеспечения безопасности информации с помощью типовых программных средств, обучающийся приобретет</w:t>
            </w:r>
            <w:r w:rsidRPr="00452EA2">
              <w:rPr>
                <w:rFonts w:ascii="Times New Roman" w:eastAsia="Times New Roman" w:hAnsi="Times New Roman" w:cs="Georgia"/>
                <w:bCs/>
                <w:sz w:val="24"/>
                <w:szCs w:val="24"/>
                <w:lang w:val="ru-RU" w:eastAsia="ru-RU"/>
              </w:rPr>
              <w:t xml:space="preserve"> способность участвовать в разработке защищенных автоматизированных систем по профилю своей профессиональной деятельности</w:t>
            </w:r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>;</w:t>
            </w:r>
          </w:p>
          <w:p w:rsidR="00452EA2" w:rsidRPr="00452EA2" w:rsidRDefault="00452EA2" w:rsidP="00452EA2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spacing w:line="240" w:lineRule="auto"/>
              <w:jc w:val="both"/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 w:cs="Georgia"/>
                <w:b/>
                <w:i/>
                <w:sz w:val="24"/>
                <w:szCs w:val="24"/>
                <w:lang w:val="ru-RU" w:eastAsia="ru-RU"/>
              </w:rPr>
              <w:t xml:space="preserve">Междисциплинарное обучение </w:t>
            </w:r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 xml:space="preserve">– для использования знаний из различных областей, их группировки и концентрации в контексте решаемой задачи. Для реализации данного метода обучения обучающимся выдаются задания по решения задач из другой предметной области. </w:t>
            </w:r>
          </w:p>
          <w:p w:rsidR="00452EA2" w:rsidRPr="00452EA2" w:rsidRDefault="00452EA2" w:rsidP="00452EA2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 w:cs="Georgia"/>
                <w:b/>
                <w:sz w:val="24"/>
                <w:szCs w:val="24"/>
                <w:lang w:val="ru-RU" w:eastAsia="ru-RU"/>
              </w:rPr>
              <w:t>Технологии проблемного обучения</w:t>
            </w:r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 xml:space="preserve"> – организация образовательного процесса, которая предполагает постановку проблемных вопросов, создание учебных проблемных ситуаций для стимулирования активной познавательной деятельности обучающихся. Формы учебных занятий с использованием технологий проблемного обучения:</w:t>
            </w:r>
          </w:p>
          <w:p w:rsidR="00452EA2" w:rsidRPr="00452EA2" w:rsidRDefault="00452EA2" w:rsidP="00452EA2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 w:cs="Georgia"/>
                <w:b/>
                <w:i/>
                <w:sz w:val="24"/>
                <w:szCs w:val="24"/>
                <w:lang w:val="ru-RU" w:eastAsia="ru-RU"/>
              </w:rPr>
              <w:t>Проблемная лекция</w:t>
            </w:r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 xml:space="preserve"> – изложение материала, предполагающее постановку проблемных и дискуссионных вопросов, освещение различных научных подходов, авторские комментарии, связанные с различными моделями интерпретации изучаемого материала.</w:t>
            </w:r>
          </w:p>
          <w:p w:rsidR="00452EA2" w:rsidRPr="00452EA2" w:rsidRDefault="00452EA2" w:rsidP="00452EA2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 w:cs="Georgia"/>
                <w:b/>
                <w:i/>
                <w:sz w:val="24"/>
                <w:szCs w:val="24"/>
                <w:lang w:val="ru-RU" w:eastAsia="ru-RU"/>
              </w:rPr>
              <w:t>Лекция «вдвоем» (бинарная лекция)</w:t>
            </w:r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 xml:space="preserve"> – изложение материала в форме диалогического общения двух преподавателей (например, реконструкция диалога представителей различных научных школ, «ученого» и «практика» и т.п.).</w:t>
            </w:r>
          </w:p>
          <w:p w:rsidR="00452EA2" w:rsidRPr="00452EA2" w:rsidRDefault="00452EA2" w:rsidP="00452EA2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 w:cs="Georgia"/>
                <w:b/>
                <w:i/>
                <w:sz w:val="24"/>
                <w:szCs w:val="24"/>
                <w:lang w:val="ru-RU" w:eastAsia="ru-RU"/>
              </w:rPr>
              <w:t>Практическое занятие в форме практикума</w:t>
            </w:r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 xml:space="preserve"> – организация учебной работы, направленная на решение комплексной учебно-познавательной задачи, требующей от обучающегося применения как научно-теоретических знаний, так и практических навыков.</w:t>
            </w:r>
          </w:p>
          <w:p w:rsidR="00452EA2" w:rsidRPr="00452EA2" w:rsidRDefault="00452EA2" w:rsidP="00452EA2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 w:cs="Georgia"/>
                <w:b/>
                <w:i/>
                <w:sz w:val="24"/>
                <w:szCs w:val="24"/>
                <w:lang w:val="ru-RU" w:eastAsia="ru-RU"/>
              </w:rPr>
              <w:t>Практическое занятие на основе кейс-метода</w:t>
            </w:r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 xml:space="preserve"> – обучение в контексте моделируемой ситуации, воспроизводящей реальные условия научной, производственной, общественной деятельности. Обучающиеся должны проанализировать ситуацию, разобраться в сути проблем, предложить возможные решения и выбрать лучшее из них. Кейсы базируются на реальном фактическом материале или же приближены к реальной ситуации. Разбор результатов тематических контрольных работ, анализ ошибок, совместный поиск вариантов рационального решения учебной проблемы.</w:t>
            </w:r>
          </w:p>
          <w:p w:rsidR="00452EA2" w:rsidRPr="00C503FD" w:rsidRDefault="00452EA2" w:rsidP="00452EA2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</w:pPr>
            <w:r w:rsidRPr="00452EA2">
              <w:rPr>
                <w:rFonts w:ascii="Times New Roman" w:eastAsia="Times New Roman" w:hAnsi="Times New Roman" w:cs="Georgia"/>
                <w:b/>
                <w:sz w:val="24"/>
                <w:szCs w:val="24"/>
                <w:lang w:val="ru-RU" w:eastAsia="ru-RU"/>
              </w:rPr>
              <w:t>Игровые технологии</w:t>
            </w:r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 xml:space="preserve"> – организация образовательного процесса, основанная на реконструкции моделей поведения Формы учебных занятий с использованием предложенных сценарных условий. </w:t>
            </w:r>
            <w:proofErr w:type="spellStart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Формы</w:t>
            </w:r>
            <w:proofErr w:type="spellEnd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учебных</w:t>
            </w:r>
            <w:proofErr w:type="spellEnd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занятий</w:t>
            </w:r>
            <w:proofErr w:type="spellEnd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 xml:space="preserve"> с </w:t>
            </w:r>
            <w:proofErr w:type="spellStart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использованием</w:t>
            </w:r>
            <w:proofErr w:type="spellEnd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игровых</w:t>
            </w:r>
            <w:proofErr w:type="spellEnd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технологий</w:t>
            </w:r>
            <w:proofErr w:type="spellEnd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:</w:t>
            </w:r>
          </w:p>
          <w:p w:rsidR="00452EA2" w:rsidRPr="00452EA2" w:rsidRDefault="00452EA2" w:rsidP="00452EA2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 w:cs="Georgia"/>
                <w:b/>
                <w:i/>
                <w:sz w:val="24"/>
                <w:szCs w:val="24"/>
                <w:lang w:val="ru-RU" w:eastAsia="ru-RU"/>
              </w:rPr>
              <w:t>Учебная игра</w:t>
            </w:r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 xml:space="preserve"> – форма воссоздания предметного и социального содержания будущей профессиональной деятельности специалиста, моделирования таких систем отношений, которые характерны для этой деятельности как целого.</w:t>
            </w:r>
          </w:p>
          <w:p w:rsidR="00452EA2" w:rsidRPr="00452EA2" w:rsidRDefault="00452EA2" w:rsidP="00452EA2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 w:cs="Georgia"/>
                <w:b/>
                <w:i/>
                <w:sz w:val="24"/>
                <w:szCs w:val="24"/>
                <w:lang w:val="ru-RU" w:eastAsia="ru-RU"/>
              </w:rPr>
              <w:t>Деловая игра</w:t>
            </w:r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 xml:space="preserve"> – моделирование различных ситуаций, связанных с выработкой и принятием совместных решений, обсуждением вопросов в режиме «мозгового штурма», реконструкцией функционального взаимодействия в коллективе и т.п.</w:t>
            </w:r>
          </w:p>
          <w:p w:rsidR="00452EA2" w:rsidRPr="00452EA2" w:rsidRDefault="00452EA2" w:rsidP="00452EA2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 w:cs="Georgia"/>
                <w:b/>
                <w:i/>
                <w:sz w:val="24"/>
                <w:szCs w:val="24"/>
                <w:lang w:val="ru-RU" w:eastAsia="ru-RU"/>
              </w:rPr>
              <w:t>Ролевая игра</w:t>
            </w:r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 xml:space="preserve"> – имитация или реконструкция моделей ролевого поведения в предложенных сценарных условиях.</w:t>
            </w:r>
          </w:p>
          <w:p w:rsidR="00452EA2" w:rsidRPr="00C503FD" w:rsidRDefault="00452EA2" w:rsidP="00452EA2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</w:pPr>
            <w:r w:rsidRPr="00452EA2">
              <w:rPr>
                <w:rFonts w:ascii="Times New Roman" w:eastAsia="Times New Roman" w:hAnsi="Times New Roman" w:cs="Georgia"/>
                <w:b/>
                <w:sz w:val="24"/>
                <w:szCs w:val="24"/>
                <w:lang w:val="ru-RU" w:eastAsia="ru-RU"/>
              </w:rPr>
              <w:t>Технологии проектного обучения</w:t>
            </w:r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 xml:space="preserve"> – организация образовательного процесса в соответствии с алгоритмом поэтапного решения проблемной задачи или выполнения учебного задания. Проект предполагает совместную учебно-познавательную деятельность группы обучающихся, направленную на выработку концепции, </w:t>
            </w:r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lastRenderedPageBreak/>
              <w:t xml:space="preserve">установление целей и задач, формулировку ожидаемых результатов, определение принципов и методик решения поставленных задач, планирование хода работы, поиск доступных и оптимальных ресурсов, поэтапную реализацию плана работы, презентацию результатов работы, их осмысление и рефлексию. </w:t>
            </w:r>
            <w:proofErr w:type="spellStart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Основные</w:t>
            </w:r>
            <w:proofErr w:type="spellEnd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типы</w:t>
            </w:r>
            <w:proofErr w:type="spellEnd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проектов</w:t>
            </w:r>
            <w:proofErr w:type="spellEnd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:</w:t>
            </w:r>
          </w:p>
          <w:p w:rsidR="00452EA2" w:rsidRPr="00452EA2" w:rsidRDefault="00452EA2" w:rsidP="00452EA2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 w:cs="Georgia"/>
                <w:b/>
                <w:i/>
                <w:sz w:val="24"/>
                <w:szCs w:val="24"/>
                <w:lang w:val="ru-RU" w:eastAsia="ru-RU"/>
              </w:rPr>
              <w:t xml:space="preserve">Исследовательский проект </w:t>
            </w:r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>– структура приближена к формату научного исследования (доказательство актуальности темы, определение научной проблемы, предмета и объекта исследования, целей и задач, методов, источников, выдвижение гипотезы, обобщение результатов, выводы, обозначение новых проблем).</w:t>
            </w:r>
          </w:p>
          <w:p w:rsidR="00452EA2" w:rsidRPr="00452EA2" w:rsidRDefault="00452EA2" w:rsidP="00452EA2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 w:cs="Georgia"/>
                <w:b/>
                <w:i/>
                <w:sz w:val="24"/>
                <w:szCs w:val="24"/>
                <w:lang w:val="ru-RU" w:eastAsia="ru-RU"/>
              </w:rPr>
              <w:t>Творческий проект</w:t>
            </w:r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>, как правило, не имеет детально проработанной структуры; учебно-познавательная деятельность обучающихся осуществляется в рамках рамочного задания, подчиняясь логике и интересам участников проекта, жанру конечного результата (газета, фильм, праздник, издание, экскурсия и т.п.).</w:t>
            </w:r>
          </w:p>
          <w:p w:rsidR="00452EA2" w:rsidRPr="00452EA2" w:rsidRDefault="00452EA2" w:rsidP="00452EA2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 w:cs="Georgia"/>
                <w:b/>
                <w:i/>
                <w:sz w:val="24"/>
                <w:szCs w:val="24"/>
                <w:lang w:val="ru-RU" w:eastAsia="ru-RU"/>
              </w:rPr>
              <w:t>Информационный проект</w:t>
            </w:r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 xml:space="preserve"> – учебно-познавательная деятельность с ярко выраженной эвристической направленностью (поиск, отбор и систематизация информации о каком-то объекте, ознакомление участников проекта с этой информацией, ее анализ и обобщение для презентации более широкой аудитории).</w:t>
            </w:r>
          </w:p>
          <w:p w:rsidR="00452EA2" w:rsidRPr="001B3D0A" w:rsidRDefault="00452EA2" w:rsidP="00452EA2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</w:pPr>
            <w:r w:rsidRPr="00452EA2">
              <w:rPr>
                <w:rFonts w:ascii="Times New Roman" w:eastAsia="Times New Roman" w:hAnsi="Times New Roman" w:cs="Georgia"/>
                <w:b/>
                <w:sz w:val="24"/>
                <w:szCs w:val="24"/>
                <w:lang w:val="ru-RU" w:eastAsia="ru-RU"/>
              </w:rPr>
              <w:t>Информационно-коммуникационные образовательные технологии</w:t>
            </w:r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 xml:space="preserve"> – организация образовательного процесса, основанная на применении специализированных программных сред и технических средств работы с информацией. </w:t>
            </w:r>
            <w:proofErr w:type="spellStart"/>
            <w:r w:rsidRPr="001B3D0A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Формы</w:t>
            </w:r>
            <w:proofErr w:type="spellEnd"/>
            <w:r w:rsidRPr="001B3D0A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B3D0A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учебных</w:t>
            </w:r>
            <w:proofErr w:type="spellEnd"/>
            <w:r w:rsidRPr="001B3D0A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B3D0A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занятий</w:t>
            </w:r>
            <w:proofErr w:type="spellEnd"/>
            <w:r w:rsidRPr="001B3D0A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 xml:space="preserve"> с </w:t>
            </w:r>
            <w:proofErr w:type="spellStart"/>
            <w:r w:rsidRPr="001B3D0A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использованием</w:t>
            </w:r>
            <w:proofErr w:type="spellEnd"/>
            <w:r w:rsidRPr="001B3D0A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B3D0A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информационно-коммуникационных</w:t>
            </w:r>
            <w:proofErr w:type="spellEnd"/>
            <w:r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B3D0A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технологий</w:t>
            </w:r>
            <w:proofErr w:type="spellEnd"/>
            <w:r w:rsidRPr="001B3D0A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:</w:t>
            </w:r>
          </w:p>
          <w:p w:rsidR="00452EA2" w:rsidRPr="00452EA2" w:rsidRDefault="00452EA2" w:rsidP="00452EA2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 w:cs="Georgia"/>
                <w:b/>
                <w:i/>
                <w:sz w:val="24"/>
                <w:szCs w:val="24"/>
                <w:lang w:val="ru-RU" w:eastAsia="ru-RU"/>
              </w:rPr>
              <w:t>Лекция-визуализация</w:t>
            </w:r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 xml:space="preserve"> – изложение содержания сопровождается презентацией (демонстрацией учебных материалов, представленных в различных знаковых системах, </w:t>
            </w:r>
            <w:proofErr w:type="spellStart"/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>вт.ч</w:t>
            </w:r>
            <w:proofErr w:type="spellEnd"/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>. иллюстративных, графических, аудио- и видеоматериалов).</w:t>
            </w:r>
          </w:p>
          <w:p w:rsidR="00452EA2" w:rsidRPr="00452EA2" w:rsidRDefault="00452EA2" w:rsidP="00452EA2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 w:cs="Georgia"/>
                <w:b/>
                <w:i/>
                <w:sz w:val="24"/>
                <w:szCs w:val="24"/>
                <w:lang w:val="ru-RU" w:eastAsia="ru-RU"/>
              </w:rPr>
              <w:t>Практическое занятие в форме презентации</w:t>
            </w:r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>– представление результатов проектной или исследовательской деятельности с использованием специализированных программных сред.</w:t>
            </w:r>
          </w:p>
          <w:p w:rsidR="00A84A68" w:rsidRPr="00861644" w:rsidRDefault="00876481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861644">
              <w:rPr>
                <w:lang w:val="ru-RU"/>
              </w:rPr>
              <w:t xml:space="preserve"> </w:t>
            </w:r>
          </w:p>
        </w:tc>
      </w:tr>
      <w:tr w:rsidR="00A84A68" w:rsidRPr="003C69DF">
        <w:trPr>
          <w:trHeight w:hRule="exact" w:val="277"/>
        </w:trPr>
        <w:tc>
          <w:tcPr>
            <w:tcW w:w="9357" w:type="dxa"/>
          </w:tcPr>
          <w:p w:rsidR="00A84A68" w:rsidRPr="00861644" w:rsidRDefault="00A84A68">
            <w:pPr>
              <w:rPr>
                <w:lang w:val="ru-RU"/>
              </w:rPr>
            </w:pPr>
          </w:p>
        </w:tc>
      </w:tr>
      <w:tr w:rsidR="00A84A68" w:rsidRPr="00954084">
        <w:trPr>
          <w:trHeight w:hRule="exact" w:val="285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A84A68" w:rsidRPr="00861644" w:rsidRDefault="00876481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6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Учебно-методическое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еспечение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амостоятельной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работы</w:t>
            </w:r>
            <w:r w:rsidRPr="00861644">
              <w:rPr>
                <w:lang w:val="ru-RU"/>
              </w:rPr>
              <w:t xml:space="preserve"> </w:t>
            </w:r>
            <w:proofErr w:type="gramStart"/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учающихся</w:t>
            </w:r>
            <w:proofErr w:type="gramEnd"/>
            <w:r w:rsidRPr="00861644">
              <w:rPr>
                <w:lang w:val="ru-RU"/>
              </w:rPr>
              <w:t xml:space="preserve"> </w:t>
            </w:r>
          </w:p>
        </w:tc>
      </w:tr>
      <w:tr w:rsidR="00A84A68" w:rsidTr="00452EA2"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452EA2" w:rsidRPr="00A1649D" w:rsidRDefault="00452EA2" w:rsidP="00452EA2">
            <w:pPr>
              <w:pStyle w:val="Style4"/>
              <w:widowControl/>
              <w:ind w:firstLine="567"/>
              <w:jc w:val="both"/>
              <w:rPr>
                <w:rStyle w:val="FontStyle18"/>
                <w:b w:val="0"/>
              </w:rPr>
            </w:pPr>
            <w:proofErr w:type="gramStart"/>
            <w:r w:rsidRPr="00452EA2">
              <w:rPr>
                <w:rStyle w:val="FontStyle18"/>
                <w:rFonts w:eastAsiaTheme="minorEastAsia"/>
                <w:b w:val="0"/>
                <w:sz w:val="24"/>
                <w:szCs w:val="24"/>
                <w:lang w:eastAsia="en-US"/>
              </w:rPr>
              <w:t>Аудиторная самостоятельная работа обучающихся на практических занятиях осуществляется под контролем преподавателя в виде решения задач и выполнения упражнений, которые определяет преподаватель для обучающегося с использованием методов IT</w:t>
            </w:r>
            <w:r w:rsidRPr="00A1649D">
              <w:rPr>
                <w:rStyle w:val="FontStyle18"/>
              </w:rPr>
              <w:t>.</w:t>
            </w:r>
            <w:proofErr w:type="gramEnd"/>
          </w:p>
          <w:p w:rsidR="00452EA2" w:rsidRPr="00452EA2" w:rsidRDefault="00452EA2" w:rsidP="00452EA2">
            <w:pPr>
              <w:autoSpaceDE w:val="0"/>
              <w:autoSpaceDN w:val="0"/>
              <w:adjustRightInd w:val="0"/>
              <w:spacing w:after="0" w:line="240" w:lineRule="auto"/>
              <w:ind w:firstLine="567"/>
              <w:jc w:val="both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452EA2">
              <w:rPr>
                <w:rStyle w:val="FontStyle18"/>
                <w:b w:val="0"/>
                <w:sz w:val="24"/>
                <w:szCs w:val="24"/>
                <w:lang w:val="ru-RU"/>
              </w:rPr>
              <w:t xml:space="preserve">Внеаудиторная самостоятельная работа обучающихся осуществляется в виде чтения литературы по соответствующему разделу с проработкой материала и выполнения домашних заданий с консультациями преподавателя, а также с применением </w:t>
            </w:r>
            <w:r w:rsidRPr="00452EA2">
              <w:rPr>
                <w:rStyle w:val="FontStyle18"/>
                <w:b w:val="0"/>
                <w:i/>
                <w:sz w:val="24"/>
                <w:szCs w:val="24"/>
                <w:lang w:val="ru-RU"/>
              </w:rPr>
              <w:t>Кейс-технологий</w:t>
            </w:r>
            <w:r w:rsidRPr="00452EA2">
              <w:rPr>
                <w:rStyle w:val="FontStyle18"/>
                <w:b w:val="0"/>
                <w:sz w:val="24"/>
                <w:szCs w:val="24"/>
                <w:lang w:val="ru-RU"/>
              </w:rPr>
              <w:t>.</w:t>
            </w:r>
          </w:p>
          <w:p w:rsidR="00452EA2" w:rsidRDefault="00452EA2" w:rsidP="00452EA2">
            <w:pPr>
              <w:autoSpaceDE w:val="0"/>
              <w:autoSpaceDN w:val="0"/>
              <w:adjustRightInd w:val="0"/>
              <w:spacing w:after="0" w:line="240" w:lineRule="auto"/>
              <w:ind w:firstLine="709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Задания и вопросы по разделам</w:t>
            </w:r>
          </w:p>
          <w:p w:rsidR="00452EA2" w:rsidRPr="00452EA2" w:rsidRDefault="00452EA2" w:rsidP="00452EA2">
            <w:pPr>
              <w:autoSpaceDE w:val="0"/>
              <w:autoSpaceDN w:val="0"/>
              <w:adjustRightInd w:val="0"/>
              <w:spacing w:after="0" w:line="240" w:lineRule="auto"/>
              <w:ind w:firstLine="709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</w:p>
          <w:p w:rsidR="00452EA2" w:rsidRPr="006875B4" w:rsidRDefault="00452EA2" w:rsidP="00452EA2">
            <w:pPr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/>
                <w:b/>
                <w:bCs/>
                <w:sz w:val="24"/>
                <w:lang w:val="ru-RU" w:eastAsia="ru-RU"/>
              </w:rPr>
              <w:t>Раздел</w:t>
            </w:r>
            <w:r w:rsidRPr="00452EA2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 xml:space="preserve"> 1. </w:t>
            </w:r>
            <w:r w:rsidR="006875B4" w:rsidRPr="00C22120">
              <w:rPr>
                <w:rFonts w:ascii="Times New Roman" w:eastAsia="Times New Roman" w:hAnsi="Times New Roman"/>
                <w:b/>
                <w:bCs/>
                <w:sz w:val="24"/>
                <w:lang w:val="ru-RU" w:eastAsia="ru-RU"/>
              </w:rPr>
              <w:t>Современные информационные системы</w:t>
            </w:r>
          </w:p>
          <w:p w:rsidR="00452EA2" w:rsidRPr="006875B4" w:rsidRDefault="00452EA2" w:rsidP="00452EA2">
            <w:pPr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6875B4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Вопросы:</w:t>
            </w:r>
          </w:p>
          <w:p w:rsidR="00452EA2" w:rsidRPr="00452EA2" w:rsidRDefault="00452EA2" w:rsidP="00452EA2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before="120" w:after="12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/>
                <w:bCs/>
                <w:sz w:val="24"/>
                <w:lang w:val="ru-RU" w:eastAsia="ru-RU"/>
              </w:rPr>
              <w:t>Данные и информация. Единицы информации.</w:t>
            </w:r>
          </w:p>
          <w:p w:rsidR="00452EA2" w:rsidRDefault="00452EA2" w:rsidP="00452EA2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before="120" w:after="12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Виды</w:t>
            </w:r>
            <w:proofErr w:type="spellEnd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информации</w:t>
            </w:r>
            <w:proofErr w:type="spellEnd"/>
          </w:p>
          <w:p w:rsidR="00452EA2" w:rsidRDefault="00452EA2" w:rsidP="00452EA2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before="120" w:after="12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Понятие</w:t>
            </w:r>
            <w:proofErr w:type="spellEnd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информационной</w:t>
            </w:r>
            <w:proofErr w:type="spellEnd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системы</w:t>
            </w:r>
            <w:proofErr w:type="spellEnd"/>
          </w:p>
          <w:p w:rsidR="00452EA2" w:rsidRDefault="00452EA2" w:rsidP="00452EA2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before="120" w:after="12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Виды</w:t>
            </w:r>
            <w:proofErr w:type="spellEnd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информационных</w:t>
            </w:r>
            <w:proofErr w:type="spellEnd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процессов</w:t>
            </w:r>
            <w:proofErr w:type="spellEnd"/>
          </w:p>
          <w:p w:rsidR="00452EA2" w:rsidRDefault="00452EA2" w:rsidP="00452EA2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before="120" w:after="12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Принцип</w:t>
            </w:r>
            <w:proofErr w:type="spellEnd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интеграции</w:t>
            </w:r>
            <w:proofErr w:type="spellEnd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информационной</w:t>
            </w:r>
            <w:proofErr w:type="spellEnd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системы</w:t>
            </w:r>
            <w:proofErr w:type="spellEnd"/>
          </w:p>
          <w:p w:rsidR="00452EA2" w:rsidRDefault="00452EA2" w:rsidP="00452EA2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before="120" w:after="12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Принцип</w:t>
            </w:r>
            <w:proofErr w:type="spellEnd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системности</w:t>
            </w:r>
            <w:proofErr w:type="spellEnd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информационной</w:t>
            </w:r>
            <w:proofErr w:type="spellEnd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системы</w:t>
            </w:r>
            <w:proofErr w:type="spellEnd"/>
          </w:p>
          <w:p w:rsidR="00452EA2" w:rsidRDefault="00452EA2" w:rsidP="00452EA2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before="120" w:after="12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Принцип</w:t>
            </w:r>
            <w:proofErr w:type="spellEnd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комплексности</w:t>
            </w:r>
            <w:proofErr w:type="spellEnd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информационной</w:t>
            </w:r>
            <w:proofErr w:type="spellEnd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системы</w:t>
            </w:r>
            <w:proofErr w:type="spellEnd"/>
          </w:p>
          <w:p w:rsidR="00452EA2" w:rsidRDefault="00452EA2" w:rsidP="00452EA2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before="120" w:after="12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lastRenderedPageBreak/>
              <w:t>Классификация</w:t>
            </w:r>
            <w:proofErr w:type="spellEnd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информационных</w:t>
            </w:r>
            <w:proofErr w:type="spellEnd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систем</w:t>
            </w:r>
            <w:proofErr w:type="spellEnd"/>
          </w:p>
          <w:p w:rsidR="00452EA2" w:rsidRDefault="00452EA2" w:rsidP="00452EA2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before="120" w:after="12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Понятие</w:t>
            </w:r>
            <w:proofErr w:type="spellEnd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операционной</w:t>
            </w:r>
            <w:proofErr w:type="spellEnd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системы</w:t>
            </w:r>
            <w:proofErr w:type="spellEnd"/>
          </w:p>
          <w:p w:rsidR="00452EA2" w:rsidRDefault="00452EA2" w:rsidP="00452EA2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before="120" w:after="12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Состав</w:t>
            </w:r>
            <w:proofErr w:type="spellEnd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операционной</w:t>
            </w:r>
            <w:proofErr w:type="spellEnd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системы</w:t>
            </w:r>
            <w:proofErr w:type="spellEnd"/>
          </w:p>
          <w:p w:rsidR="00452EA2" w:rsidRPr="00452EA2" w:rsidRDefault="00452EA2" w:rsidP="00452EA2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before="120" w:after="12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/>
                <w:bCs/>
                <w:sz w:val="24"/>
                <w:lang w:val="ru-RU" w:eastAsia="ru-RU"/>
              </w:rPr>
              <w:t xml:space="preserve">Сравнение операционных систем </w:t>
            </w:r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Linux</w:t>
            </w:r>
            <w:r w:rsidRPr="00452EA2">
              <w:rPr>
                <w:rFonts w:ascii="Times New Roman" w:eastAsia="Times New Roman" w:hAnsi="Times New Roman"/>
                <w:bCs/>
                <w:sz w:val="24"/>
                <w:lang w:val="ru-RU" w:eastAsia="ru-RU"/>
              </w:rPr>
              <w:t xml:space="preserve"> и </w:t>
            </w:r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Windows</w:t>
            </w:r>
          </w:p>
          <w:p w:rsidR="00452EA2" w:rsidRPr="009F2F9C" w:rsidRDefault="00452EA2" w:rsidP="00452EA2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before="120" w:after="12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Особенности</w:t>
            </w:r>
            <w:proofErr w:type="spellEnd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MacOS</w:t>
            </w:r>
            <w:proofErr w:type="spellEnd"/>
          </w:p>
          <w:p w:rsidR="00452EA2" w:rsidRDefault="00452EA2" w:rsidP="00452EA2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before="120" w:after="12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Классификация</w:t>
            </w:r>
            <w:proofErr w:type="spellEnd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прикладного</w:t>
            </w:r>
            <w:proofErr w:type="spellEnd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 xml:space="preserve"> ПО</w:t>
            </w:r>
          </w:p>
          <w:p w:rsidR="00452EA2" w:rsidRPr="00452EA2" w:rsidRDefault="00452EA2" w:rsidP="00452EA2">
            <w:pPr>
              <w:autoSpaceDE w:val="0"/>
              <w:autoSpaceDN w:val="0"/>
              <w:adjustRightInd w:val="0"/>
              <w:spacing w:before="120" w:after="120" w:line="240" w:lineRule="auto"/>
              <w:ind w:left="720"/>
              <w:jc w:val="both"/>
              <w:rPr>
                <w:rFonts w:ascii="Times New Roman" w:eastAsia="Times New Roman" w:hAnsi="Times New Roman"/>
                <w:b/>
                <w:bCs/>
                <w:sz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/>
                <w:b/>
                <w:bCs/>
                <w:sz w:val="24"/>
                <w:lang w:val="ru-RU" w:eastAsia="ru-RU"/>
              </w:rPr>
              <w:t>Раздел 2. Программные средства реализации информационных процессов</w:t>
            </w:r>
          </w:p>
          <w:p w:rsidR="00452EA2" w:rsidRPr="00452EA2" w:rsidRDefault="00452EA2" w:rsidP="00452EA2">
            <w:pPr>
              <w:autoSpaceDE w:val="0"/>
              <w:autoSpaceDN w:val="0"/>
              <w:adjustRightInd w:val="0"/>
              <w:spacing w:before="120" w:after="120" w:line="240" w:lineRule="auto"/>
              <w:ind w:left="720"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/>
                <w:b/>
                <w:color w:val="000000"/>
                <w:lang w:val="ru-RU" w:eastAsia="ru-RU"/>
              </w:rPr>
              <w:t>Тема 2.1.</w:t>
            </w:r>
            <w:r w:rsidRPr="00452EA2">
              <w:rPr>
                <w:rFonts w:ascii="Times New Roman" w:eastAsia="Times New Roman" w:hAnsi="Times New Roman"/>
                <w:color w:val="000000"/>
                <w:lang w:val="ru-RU" w:eastAsia="ru-RU"/>
              </w:rPr>
              <w:t xml:space="preserve"> </w:t>
            </w:r>
            <w:r w:rsidRPr="00452EA2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  <w:t>Текстовые редакторы. Технологии обработки текстовой информации</w:t>
            </w:r>
          </w:p>
          <w:p w:rsidR="00452EA2" w:rsidRDefault="00452EA2" w:rsidP="00452EA2">
            <w:pPr>
              <w:pStyle w:val="Style4"/>
              <w:widowControl/>
              <w:ind w:firstLine="709"/>
              <w:jc w:val="both"/>
            </w:pPr>
            <w:r>
              <w:t>Создать 10-страничный текстовый документ в соответствии со следующими требованиями:</w:t>
            </w:r>
          </w:p>
          <w:p w:rsidR="00452EA2" w:rsidRDefault="00452EA2" w:rsidP="00452EA2">
            <w:pPr>
              <w:pStyle w:val="Style4"/>
              <w:numPr>
                <w:ilvl w:val="0"/>
                <w:numId w:val="3"/>
              </w:numPr>
              <w:ind w:left="0" w:firstLine="709"/>
              <w:jc w:val="both"/>
            </w:pPr>
            <w:r>
              <w:t>Оформить титульный лист по требованиям высшего учебного заведения.</w:t>
            </w:r>
          </w:p>
          <w:p w:rsidR="00452EA2" w:rsidRDefault="00452EA2" w:rsidP="00452EA2">
            <w:pPr>
              <w:pStyle w:val="Style4"/>
              <w:numPr>
                <w:ilvl w:val="0"/>
                <w:numId w:val="3"/>
              </w:numPr>
              <w:ind w:left="0" w:firstLine="709"/>
              <w:jc w:val="both"/>
            </w:pPr>
            <w:r>
              <w:t>Отформатировать текст по заданным параметрам:</w:t>
            </w:r>
          </w:p>
          <w:p w:rsidR="00452EA2" w:rsidRDefault="00452EA2" w:rsidP="00452EA2">
            <w:pPr>
              <w:pStyle w:val="Style4"/>
              <w:widowControl/>
              <w:numPr>
                <w:ilvl w:val="0"/>
                <w:numId w:val="4"/>
              </w:numPr>
              <w:ind w:left="567" w:firstLine="709"/>
              <w:jc w:val="both"/>
            </w:pPr>
            <w:r>
              <w:t xml:space="preserve">Абзац – </w:t>
            </w:r>
            <w:proofErr w:type="spellStart"/>
            <w:r>
              <w:t>Times</w:t>
            </w:r>
            <w:proofErr w:type="spellEnd"/>
            <w:r>
              <w:t xml:space="preserve"> </w:t>
            </w:r>
            <w:proofErr w:type="spellStart"/>
            <w:r>
              <w:t>New</w:t>
            </w:r>
            <w:proofErr w:type="spellEnd"/>
            <w:r>
              <w:t xml:space="preserve"> </w:t>
            </w:r>
            <w:proofErr w:type="spellStart"/>
            <w:r>
              <w:t>Roman</w:t>
            </w:r>
            <w:proofErr w:type="spellEnd"/>
            <w:r>
              <w:t xml:space="preserve">, 12, правый и левый край абзацев - ровный, красная строка – 10 мм, межстрочный интервал – 1,5. </w:t>
            </w:r>
          </w:p>
          <w:p w:rsidR="00452EA2" w:rsidRDefault="00452EA2" w:rsidP="00452EA2">
            <w:pPr>
              <w:pStyle w:val="Style4"/>
              <w:widowControl/>
              <w:numPr>
                <w:ilvl w:val="0"/>
                <w:numId w:val="4"/>
              </w:numPr>
              <w:ind w:left="567" w:firstLine="709"/>
              <w:jc w:val="both"/>
            </w:pPr>
            <w:r>
              <w:t>Параметры страницы: Формат – А4, поля сверху – 20 мм, снизу – 20 мм, справа – 20 мм, слева – 25 мм. Вставить номера страниц – внизу по центру. Слева и справа от номера страницы – короткое тире.</w:t>
            </w:r>
          </w:p>
          <w:p w:rsidR="00452EA2" w:rsidRDefault="00452EA2" w:rsidP="00452EA2">
            <w:pPr>
              <w:pStyle w:val="Style4"/>
              <w:numPr>
                <w:ilvl w:val="0"/>
                <w:numId w:val="3"/>
              </w:numPr>
              <w:ind w:left="0" w:firstLine="709"/>
              <w:jc w:val="both"/>
            </w:pPr>
            <w:r>
              <w:t xml:space="preserve">Создать стили на все типы используемых абзацев и отформатировать текст по абзацам в соответствии с созданными стилями. </w:t>
            </w:r>
          </w:p>
          <w:p w:rsidR="00452EA2" w:rsidRDefault="00452EA2" w:rsidP="00452EA2">
            <w:pPr>
              <w:pStyle w:val="Style4"/>
              <w:numPr>
                <w:ilvl w:val="0"/>
                <w:numId w:val="3"/>
              </w:numPr>
              <w:ind w:left="0" w:firstLine="709"/>
              <w:jc w:val="both"/>
            </w:pPr>
            <w:r>
              <w:t>В тексте должна присутствовать таблица, отформатировать и заполнить (не менее 5 колонок и не менее 10 строк). В структуре таблицы должны быть объединенные ячейки. Часть текста расположить в таблице по вертикали.</w:t>
            </w:r>
          </w:p>
          <w:p w:rsidR="00452EA2" w:rsidRDefault="00452EA2" w:rsidP="00452EA2">
            <w:pPr>
              <w:pStyle w:val="Style4"/>
              <w:numPr>
                <w:ilvl w:val="0"/>
                <w:numId w:val="3"/>
              </w:numPr>
              <w:ind w:left="0" w:firstLine="709"/>
              <w:jc w:val="both"/>
            </w:pPr>
            <w:r>
              <w:t>Набрать математические и/или химические формулы на отдельном листе (в нумерации реферата не учитывать). Формулы должны быть достаточно сложные. Не менее 15 шт.</w:t>
            </w:r>
          </w:p>
          <w:p w:rsidR="00452EA2" w:rsidRDefault="00452EA2" w:rsidP="00452EA2">
            <w:pPr>
              <w:pStyle w:val="Style4"/>
              <w:numPr>
                <w:ilvl w:val="0"/>
                <w:numId w:val="3"/>
              </w:numPr>
              <w:ind w:left="0" w:firstLine="709"/>
              <w:jc w:val="both"/>
            </w:pPr>
            <w:r>
              <w:t>В работе должна присутствовать хотя бы одна страница, повернутая горизонтально (альбомная), расположенная в середине реферата.</w:t>
            </w:r>
          </w:p>
          <w:p w:rsidR="00452EA2" w:rsidRDefault="00452EA2" w:rsidP="00452EA2">
            <w:pPr>
              <w:pStyle w:val="Style4"/>
              <w:numPr>
                <w:ilvl w:val="0"/>
                <w:numId w:val="3"/>
              </w:numPr>
              <w:ind w:left="0" w:firstLine="709"/>
              <w:jc w:val="both"/>
            </w:pPr>
            <w:r>
              <w:t>Вставить в текст рисунки (рисунки должны быть пронумерованы и иметь название и нумерацию).</w:t>
            </w:r>
          </w:p>
          <w:p w:rsidR="00452EA2" w:rsidRDefault="00452EA2" w:rsidP="00452EA2">
            <w:pPr>
              <w:pStyle w:val="Style4"/>
              <w:numPr>
                <w:ilvl w:val="0"/>
                <w:numId w:val="3"/>
              </w:numPr>
              <w:ind w:left="0" w:firstLine="709"/>
              <w:jc w:val="both"/>
            </w:pPr>
            <w:r>
              <w:t>Создать автоматическое оглавление (содержание) для 3 уровней, используя стандартные стили. Разместить содержание в начало текста.</w:t>
            </w:r>
          </w:p>
          <w:p w:rsidR="00452EA2" w:rsidRDefault="00452EA2" w:rsidP="00452EA2">
            <w:pPr>
              <w:pStyle w:val="Style4"/>
              <w:numPr>
                <w:ilvl w:val="0"/>
                <w:numId w:val="3"/>
              </w:numPr>
              <w:ind w:left="0" w:firstLine="709"/>
              <w:jc w:val="both"/>
            </w:pPr>
            <w:r>
              <w:t>Создать не менее пяти сносок (примечаний) внизу страницы, которые встречаются на нескольких страницах текста.</w:t>
            </w:r>
          </w:p>
          <w:p w:rsidR="00452EA2" w:rsidRDefault="00452EA2" w:rsidP="00452EA2">
            <w:pPr>
              <w:pStyle w:val="Style4"/>
              <w:numPr>
                <w:ilvl w:val="0"/>
                <w:numId w:val="3"/>
              </w:numPr>
              <w:ind w:left="0" w:firstLine="709"/>
              <w:jc w:val="both"/>
            </w:pPr>
            <w:r>
              <w:t>В тексте должно быть не менее двух гиперссылок: 1 – на файл с дополнительной информацией, 2 – на любое место внутри документа (кроме титула и заголовков).</w:t>
            </w:r>
          </w:p>
          <w:p w:rsidR="00452EA2" w:rsidRPr="009F7313" w:rsidRDefault="00452EA2" w:rsidP="00452EA2">
            <w:pPr>
              <w:pStyle w:val="Style4"/>
              <w:widowControl/>
              <w:numPr>
                <w:ilvl w:val="0"/>
                <w:numId w:val="3"/>
              </w:numPr>
              <w:ind w:left="0" w:firstLine="709"/>
              <w:jc w:val="both"/>
            </w:pPr>
            <w:r>
              <w:t>На каждой странице кроме титула должны присутствовать колонтитулы с названием темы, рассматриваемой на данной странице.</w:t>
            </w:r>
          </w:p>
          <w:p w:rsidR="00452EA2" w:rsidRDefault="00452EA2" w:rsidP="00452EA2">
            <w:pPr>
              <w:autoSpaceDE w:val="0"/>
              <w:autoSpaceDN w:val="0"/>
              <w:adjustRightInd w:val="0"/>
              <w:spacing w:before="120" w:after="120" w:line="240" w:lineRule="auto"/>
              <w:ind w:left="720"/>
              <w:jc w:val="both"/>
              <w:rPr>
                <w:rFonts w:ascii="Times New Roman" w:eastAsia="Times New Roman" w:hAnsi="Times New Roman"/>
                <w:b/>
                <w:bCs/>
                <w:sz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b/>
                <w:bCs/>
                <w:sz w:val="24"/>
                <w:lang w:eastAsia="ru-RU"/>
              </w:rPr>
              <w:t>Темы</w:t>
            </w:r>
            <w:proofErr w:type="spellEnd"/>
            <w:r>
              <w:rPr>
                <w:rFonts w:ascii="Times New Roman" w:eastAsia="Times New Roman" w:hAnsi="Times New Roman"/>
                <w:b/>
                <w:bCs/>
                <w:sz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/>
                <w:bCs/>
                <w:sz w:val="24"/>
                <w:lang w:eastAsia="ru-RU"/>
              </w:rPr>
              <w:t>для</w:t>
            </w:r>
            <w:proofErr w:type="spellEnd"/>
            <w:r>
              <w:rPr>
                <w:rFonts w:ascii="Times New Roman" w:eastAsia="Times New Roman" w:hAnsi="Times New Roman"/>
                <w:b/>
                <w:bCs/>
                <w:sz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/>
                <w:bCs/>
                <w:sz w:val="24"/>
                <w:lang w:eastAsia="ru-RU"/>
              </w:rPr>
              <w:t>реферата</w:t>
            </w:r>
            <w:proofErr w:type="spellEnd"/>
            <w:r>
              <w:rPr>
                <w:rFonts w:ascii="Times New Roman" w:eastAsia="Times New Roman" w:hAnsi="Times New Roman"/>
                <w:b/>
                <w:bCs/>
                <w:sz w:val="24"/>
                <w:lang w:eastAsia="ru-RU"/>
              </w:rPr>
              <w:t>:</w:t>
            </w:r>
          </w:p>
          <w:p w:rsidR="00452EA2" w:rsidRPr="000C1EF4" w:rsidRDefault="00452EA2" w:rsidP="00452EA2">
            <w:pPr>
              <w:pStyle w:val="a4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Структура компьютера и программного обеспечения с точки зрения конечного пользователя</w:t>
            </w:r>
          </w:p>
          <w:p w:rsidR="00452EA2" w:rsidRPr="000C1EF4" w:rsidRDefault="00452EA2" w:rsidP="00452EA2">
            <w:pPr>
              <w:pStyle w:val="a4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Организация и средства человеко-машинного интерфейса</w:t>
            </w:r>
          </w:p>
          <w:p w:rsidR="00452EA2" w:rsidRPr="000C1EF4" w:rsidRDefault="00452EA2" w:rsidP="00452EA2">
            <w:pPr>
              <w:pStyle w:val="a4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Понятие электронно-цифровой подписи</w:t>
            </w:r>
          </w:p>
          <w:p w:rsidR="00452EA2" w:rsidRPr="000C1EF4" w:rsidRDefault="00452EA2" w:rsidP="00452EA2">
            <w:pPr>
              <w:pStyle w:val="a4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Данные и информация. Единицы информации. Классификация операционных систем. Примеры. Виды программного обеспечения.</w:t>
            </w:r>
          </w:p>
          <w:p w:rsidR="00452EA2" w:rsidRPr="000C1EF4" w:rsidRDefault="00452EA2" w:rsidP="00452EA2">
            <w:pPr>
              <w:pStyle w:val="a4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Базовая модель компьютерной связи OSI. 7 уровней и их назначение</w:t>
            </w:r>
          </w:p>
          <w:p w:rsidR="00452EA2" w:rsidRPr="000C1EF4" w:rsidRDefault="00452EA2" w:rsidP="00452EA2">
            <w:pPr>
              <w:pStyle w:val="a4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Локальные компьютерные сети. Понятие протокола. Стандартные сетевые протоколы и их назначение.</w:t>
            </w:r>
          </w:p>
          <w:p w:rsidR="00452EA2" w:rsidRPr="000C1EF4" w:rsidRDefault="00452EA2" w:rsidP="00452EA2">
            <w:pPr>
              <w:pStyle w:val="a4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Интернет технологии</w:t>
            </w:r>
          </w:p>
          <w:p w:rsidR="00452EA2" w:rsidRPr="000C1EF4" w:rsidRDefault="00452EA2" w:rsidP="00452EA2">
            <w:pPr>
              <w:pStyle w:val="a4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Интернет. Службы и возможности</w:t>
            </w:r>
          </w:p>
          <w:p w:rsidR="00452EA2" w:rsidRPr="000C1EF4" w:rsidRDefault="00452EA2" w:rsidP="00452EA2">
            <w:pPr>
              <w:pStyle w:val="a4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lastRenderedPageBreak/>
              <w:t>Электронная почта и телеконференции</w:t>
            </w:r>
          </w:p>
          <w:p w:rsidR="00452EA2" w:rsidRPr="000C1EF4" w:rsidRDefault="00452EA2" w:rsidP="00452EA2">
            <w:pPr>
              <w:pStyle w:val="a4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t xml:space="preserve">Технология </w:t>
            </w:r>
            <w:proofErr w:type="spellStart"/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World</w:t>
            </w:r>
            <w:proofErr w:type="spellEnd"/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t xml:space="preserve"> </w:t>
            </w:r>
            <w:proofErr w:type="spellStart"/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Wide</w:t>
            </w:r>
            <w:proofErr w:type="spellEnd"/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t xml:space="preserve"> </w:t>
            </w:r>
            <w:proofErr w:type="spellStart"/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Web</w:t>
            </w:r>
            <w:proofErr w:type="spellEnd"/>
          </w:p>
          <w:p w:rsidR="00452EA2" w:rsidRPr="000C1EF4" w:rsidRDefault="00452EA2" w:rsidP="00452EA2">
            <w:pPr>
              <w:pStyle w:val="a4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Поиск информации в Интернет</w:t>
            </w:r>
          </w:p>
          <w:p w:rsidR="00452EA2" w:rsidRPr="000C1EF4" w:rsidRDefault="00452EA2" w:rsidP="00452EA2">
            <w:pPr>
              <w:pStyle w:val="a4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Базы данных в Интернет</w:t>
            </w:r>
          </w:p>
          <w:p w:rsidR="00452EA2" w:rsidRPr="000C1EF4" w:rsidRDefault="00452EA2" w:rsidP="00452EA2">
            <w:pPr>
              <w:pStyle w:val="a4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>
              <w:rPr>
                <w:rFonts w:ascii="Georgia" w:hAnsi="Georgia"/>
                <w:color w:val="000000"/>
                <w:shd w:val="clear" w:color="auto" w:fill="FFFFFF"/>
              </w:rPr>
              <w:t>Архитектура ЭВМ: базовые понятия и определения.</w:t>
            </w:r>
          </w:p>
          <w:p w:rsidR="00452EA2" w:rsidRPr="000C1EF4" w:rsidRDefault="00452EA2" w:rsidP="00452EA2">
            <w:pPr>
              <w:pStyle w:val="a4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Новейшие направления в области создания технологий программирования</w:t>
            </w:r>
          </w:p>
          <w:p w:rsidR="00452EA2" w:rsidRPr="000C1EF4" w:rsidRDefault="00452EA2" w:rsidP="00452EA2">
            <w:pPr>
              <w:pStyle w:val="a4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Методы защиты информации</w:t>
            </w:r>
          </w:p>
          <w:p w:rsidR="00452EA2" w:rsidRPr="000C1EF4" w:rsidRDefault="00452EA2" w:rsidP="00452EA2">
            <w:pPr>
              <w:pStyle w:val="a4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Системы защиты информации</w:t>
            </w:r>
          </w:p>
          <w:p w:rsidR="00452EA2" w:rsidRPr="000C1EF4" w:rsidRDefault="00452EA2" w:rsidP="00452EA2">
            <w:pPr>
              <w:pStyle w:val="a4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>
              <w:rPr>
                <w:rFonts w:ascii="Georgia" w:hAnsi="Georgia"/>
                <w:color w:val="000000"/>
                <w:shd w:val="clear" w:color="auto" w:fill="FFFFFF"/>
              </w:rPr>
              <w:t>Средства быстрой разработки приложений: технологии COM и .NET.</w:t>
            </w:r>
          </w:p>
          <w:p w:rsidR="00452EA2" w:rsidRPr="000C1EF4" w:rsidRDefault="00452EA2" w:rsidP="00452EA2">
            <w:pPr>
              <w:pStyle w:val="a4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Пути совершенствования информационных технологий</w:t>
            </w:r>
          </w:p>
          <w:p w:rsidR="00452EA2" w:rsidRPr="002C117D" w:rsidRDefault="00452EA2" w:rsidP="00452EA2">
            <w:pPr>
              <w:pStyle w:val="a4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>
              <w:rPr>
                <w:rFonts w:ascii="Georgia" w:hAnsi="Georgia"/>
                <w:color w:val="000000"/>
                <w:shd w:val="clear" w:color="auto" w:fill="FFFFFF"/>
              </w:rPr>
              <w:t>CASE-технологии. Структура и основные понятия</w:t>
            </w:r>
          </w:p>
          <w:p w:rsidR="00452EA2" w:rsidRPr="000C1EF4" w:rsidRDefault="00452EA2" w:rsidP="00452EA2">
            <w:pPr>
              <w:pStyle w:val="a4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Компьютерные вирусы, типы вирусов, методы борьбы с вирусами</w:t>
            </w:r>
          </w:p>
          <w:p w:rsidR="00452EA2" w:rsidRPr="002C117D" w:rsidRDefault="00452EA2" w:rsidP="00452EA2">
            <w:pPr>
              <w:pStyle w:val="a4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>
              <w:rPr>
                <w:rFonts w:ascii="Georgia" w:hAnsi="Georgia"/>
                <w:color w:val="000000"/>
                <w:shd w:val="clear" w:color="auto" w:fill="FFFFFF"/>
              </w:rPr>
              <w:t>Конфигурация и архитектура информационной системы.</w:t>
            </w:r>
          </w:p>
          <w:p w:rsidR="00452EA2" w:rsidRPr="000C1EF4" w:rsidRDefault="00452EA2" w:rsidP="00452EA2">
            <w:pPr>
              <w:pStyle w:val="a4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Основы информационного моделирования</w:t>
            </w:r>
          </w:p>
          <w:p w:rsidR="00452EA2" w:rsidRPr="000C1EF4" w:rsidRDefault="00452EA2" w:rsidP="00452EA2">
            <w:pPr>
              <w:pStyle w:val="a4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Интеллектуальные информационные системы</w:t>
            </w:r>
          </w:p>
          <w:p w:rsidR="00452EA2" w:rsidRPr="000C1EF4" w:rsidRDefault="00452EA2" w:rsidP="00452EA2">
            <w:pPr>
              <w:pStyle w:val="a4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Информационные ресурсы</w:t>
            </w:r>
          </w:p>
          <w:p w:rsidR="00452EA2" w:rsidRPr="000C1EF4" w:rsidRDefault="00452EA2" w:rsidP="00452EA2">
            <w:pPr>
              <w:pStyle w:val="a4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Информационный потенциал общества</w:t>
            </w:r>
          </w:p>
          <w:p w:rsidR="00452EA2" w:rsidRPr="000C1EF4" w:rsidRDefault="00452EA2" w:rsidP="00452EA2">
            <w:pPr>
              <w:pStyle w:val="a4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Человек в информационном обществе</w:t>
            </w:r>
          </w:p>
          <w:p w:rsidR="00452EA2" w:rsidRPr="000C1EF4" w:rsidRDefault="00452EA2" w:rsidP="00452EA2">
            <w:pPr>
              <w:pStyle w:val="a4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Технология создания гипертекстовых документов</w:t>
            </w:r>
          </w:p>
          <w:p w:rsidR="00452EA2" w:rsidRPr="000C1EF4" w:rsidRDefault="00452EA2" w:rsidP="00452EA2">
            <w:pPr>
              <w:pStyle w:val="a4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Языки разметки гипертекстовых документов</w:t>
            </w:r>
          </w:p>
          <w:p w:rsidR="00452EA2" w:rsidRPr="002C117D" w:rsidRDefault="00452EA2" w:rsidP="00452EA2">
            <w:pPr>
              <w:pStyle w:val="a4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>
              <w:rPr>
                <w:rFonts w:ascii="Georgia" w:hAnsi="Georgia"/>
                <w:color w:val="000000"/>
                <w:shd w:val="clear" w:color="auto" w:fill="FFFFFF"/>
              </w:rPr>
              <w:t>Браузеры. Средства поиска информации в Интернете.</w:t>
            </w:r>
          </w:p>
          <w:p w:rsidR="00452EA2" w:rsidRPr="000C1EF4" w:rsidRDefault="00452EA2" w:rsidP="00452EA2">
            <w:pPr>
              <w:pStyle w:val="a4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Коллективное использование разнородных информационных ресурсов</w:t>
            </w:r>
          </w:p>
          <w:p w:rsidR="00452EA2" w:rsidRPr="00452EA2" w:rsidRDefault="00B2352E" w:rsidP="00452EA2">
            <w:pPr>
              <w:autoSpaceDE w:val="0"/>
              <w:autoSpaceDN w:val="0"/>
              <w:adjustRightInd w:val="0"/>
              <w:spacing w:before="120" w:after="120" w:line="240" w:lineRule="auto"/>
              <w:ind w:firstLine="709"/>
              <w:jc w:val="both"/>
              <w:rPr>
                <w:rFonts w:ascii="Times New Roman" w:eastAsia="Times New Roman" w:hAnsi="Times New Roman"/>
                <w:bCs/>
                <w:color w:val="000000"/>
                <w:sz w:val="24"/>
                <w:lang w:val="ru-RU" w:eastAsia="ru-RU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lang w:val="ru-RU" w:eastAsia="ru-RU"/>
              </w:rPr>
              <w:t>Тема 2.2</w:t>
            </w:r>
            <w:r w:rsidR="00452EA2" w:rsidRPr="00452EA2">
              <w:rPr>
                <w:rFonts w:ascii="Times New Roman" w:eastAsia="Times New Roman" w:hAnsi="Times New Roman"/>
                <w:b/>
                <w:bCs/>
                <w:sz w:val="24"/>
                <w:lang w:val="ru-RU" w:eastAsia="ru-RU"/>
              </w:rPr>
              <w:t xml:space="preserve">. </w:t>
            </w:r>
            <w:r w:rsidR="00452EA2" w:rsidRPr="00452EA2">
              <w:rPr>
                <w:rFonts w:ascii="Times New Roman" w:eastAsia="Times New Roman" w:hAnsi="Times New Roman"/>
                <w:bCs/>
                <w:color w:val="000000"/>
                <w:sz w:val="24"/>
                <w:lang w:val="ru-RU" w:eastAsia="ru-RU"/>
              </w:rPr>
              <w:t>Электронные таблицы. Технологии обработки числовой информации. Графическое отображение данных в электронных таблицах</w:t>
            </w:r>
          </w:p>
          <w:p w:rsidR="00452EA2" w:rsidRPr="00452EA2" w:rsidRDefault="00452EA2" w:rsidP="00452EA2">
            <w:pPr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Задание 1. Для зачисления в колледж абитуриенты сдают четыре теста. Если сумма баллов не меньше 250, абитуриенты получение «Зачислить», в противном случае – «Отказать».</w:t>
            </w:r>
          </w:p>
          <w:p w:rsidR="00452EA2" w:rsidRDefault="00452EA2" w:rsidP="00452EA2">
            <w:pPr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55BFAE42" wp14:editId="358D10AA">
                  <wp:extent cx="2444283" cy="2480644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59656" cy="24962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52EA2" w:rsidRPr="00452EA2" w:rsidRDefault="00452EA2" w:rsidP="00452EA2">
            <w:pPr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 xml:space="preserve">Заполните электронную таблицу исходными данными. Введите в электронную таблицу формулы для расчета значений в столбцах 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F</w:t>
            </w:r>
            <w:r w:rsidRPr="00452EA2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 xml:space="preserve"> и 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G</w:t>
            </w:r>
            <w:r w:rsidRPr="00452EA2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 xml:space="preserve">, посчитайте средний балл по каждому предмету. </w:t>
            </w:r>
          </w:p>
          <w:p w:rsidR="00452EA2" w:rsidRPr="00452EA2" w:rsidRDefault="00452EA2" w:rsidP="00452EA2">
            <w:pPr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 xml:space="preserve">Постройте диаграммы, отображающие результаты пяти самых слабых студентов, и сравните с диаграммой, приведенной ниже. </w:t>
            </w:r>
          </w:p>
          <w:p w:rsidR="00452EA2" w:rsidRDefault="00452EA2" w:rsidP="00452EA2">
            <w:pPr>
              <w:autoSpaceDE w:val="0"/>
              <w:autoSpaceDN w:val="0"/>
              <w:adjustRightInd w:val="0"/>
              <w:spacing w:after="0" w:line="240" w:lineRule="auto"/>
              <w:ind w:firstLine="709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noProof/>
                <w:lang w:val="ru-RU" w:eastAsia="ru-RU"/>
              </w:rPr>
              <w:lastRenderedPageBreak/>
              <w:drawing>
                <wp:inline distT="0" distB="0" distL="0" distR="0" wp14:anchorId="7FC518CE" wp14:editId="475588E0">
                  <wp:extent cx="2088113" cy="1526569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8088" cy="15338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52EA2" w:rsidRPr="00452EA2" w:rsidRDefault="00452EA2" w:rsidP="00452EA2">
            <w:pPr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Приведенная диаграмма отображает результаты пяти самых слабых абитуриентов по предмету «__________».</w:t>
            </w:r>
          </w:p>
          <w:p w:rsidR="00452EA2" w:rsidRPr="00452EA2" w:rsidRDefault="00452EA2" w:rsidP="00452EA2">
            <w:pPr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 xml:space="preserve">Выполните сортировку в электронной таблице по столбцу «Сумма баллов» по убыванию. Среди </w:t>
            </w:r>
            <w:r w:rsidRPr="00452EA2">
              <w:rPr>
                <w:rFonts w:ascii="Times New Roman" w:eastAsia="Times New Roman" w:hAnsi="Times New Roman"/>
                <w:b/>
                <w:i/>
                <w:sz w:val="24"/>
                <w:szCs w:val="24"/>
                <w:lang w:val="ru-RU" w:eastAsia="ru-RU"/>
              </w:rPr>
              <w:t>зачисленных</w:t>
            </w:r>
            <w:r w:rsidRPr="00452EA2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 xml:space="preserve"> в колледж абитуриентов лучший результат по сумме баллов превосходит самый слабый результат на _______ балла(-</w:t>
            </w:r>
            <w:proofErr w:type="spellStart"/>
            <w:r w:rsidRPr="00452EA2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ов</w:t>
            </w:r>
            <w:proofErr w:type="spellEnd"/>
            <w:r w:rsidRPr="00452EA2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).</w:t>
            </w:r>
          </w:p>
          <w:p w:rsidR="00452EA2" w:rsidRPr="00452EA2" w:rsidRDefault="00452EA2" w:rsidP="00452EA2">
            <w:pPr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Задание 2. Постройте графики следующих функций:</w:t>
            </w:r>
          </w:p>
          <w:p w:rsidR="00452EA2" w:rsidRPr="005B3975" w:rsidRDefault="00452EA2" w:rsidP="00452EA2">
            <w:pPr>
              <w:pStyle w:val="a4"/>
              <w:numPr>
                <w:ilvl w:val="0"/>
                <w:numId w:val="6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</m:e>
              </m:d>
              <m:r>
                <w:rPr>
                  <w:rFonts w:ascii="Cambria Math"/>
                  <w:sz w:val="20"/>
                  <w:szCs w:val="20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/>
                                      <w:sz w:val="20"/>
                                      <w:szCs w:val="20"/>
                                    </w:rPr>
                                    <m:t>cos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/>
                                      <w:sz w:val="20"/>
                                      <w:szCs w:val="20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  <w:lang w:val="en-US"/>
                                    </w:rPr>
                                    <m:t>x</m:t>
                                  </m:r>
                                </m:e>
                              </m:d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e>
                          </m:func>
                        </m:num>
                        <m:den>
                          <m:rad>
                            <m:rad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radPr>
                            <m:deg>
                              <m:r>
                                <w:rPr>
                                  <w:rFonts w:ascii="Cambria Math"/>
                                  <w:sz w:val="20"/>
                                  <w:szCs w:val="20"/>
                                </w:rPr>
                                <m:t>3</m:t>
                              </m:r>
                            </m:deg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0"/>
                                          <w:szCs w:val="20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e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-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hAnsi="Cambria Math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/>
                                              <w:sz w:val="20"/>
                                              <w:szCs w:val="20"/>
                                            </w:rPr>
                                            <m:t>sin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  <w:szCs w:val="20"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w:rPr>
                                                  <w:rFonts w:ascii="Cambria Math"/>
                                                  <w:sz w:val="20"/>
                                                  <w:szCs w:val="20"/>
                                                </w:rPr>
                                                <m:t>x</m:t>
                                              </m:r>
                                            </m:e>
                                          </m:d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/>
                                              <w:sz w:val="20"/>
                                              <w:szCs w:val="20"/>
                                            </w:rPr>
                                            <m:t>+0.3</m:t>
                                          </m:r>
                                        </m:e>
                                      </m:func>
                                    </m:sup>
                                  </m:sSup>
                                </m:e>
                              </m:d>
                            </m:e>
                          </m:rad>
                        </m:den>
                      </m:f>
                    </m:e>
                  </m:d>
                </m:e>
              </m:rad>
              <m:r>
                <w:rPr>
                  <w:rFonts w:ascii="Cambria Math" w:hAnsi="Cambria Math"/>
                  <w:sz w:val="20"/>
                  <w:szCs w:val="20"/>
                </w:rPr>
                <m:t>-tg</m:t>
              </m:r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πx</m:t>
                  </m:r>
                </m:e>
              </m:d>
              <m:r>
                <w:rPr>
                  <w:rFonts w:ascii="Cambria Math"/>
                  <w:sz w:val="20"/>
                  <w:szCs w:val="20"/>
                </w:rPr>
                <m:t xml:space="preserve">, x </m:t>
              </m:r>
              <m:r>
                <w:rPr>
                  <w:rFonts w:ascii="Cambria Math" w:hAnsi="Cambria Math" w:cs="Calibri"/>
                  <w:sz w:val="20"/>
                  <w:szCs w:val="20"/>
                </w:rPr>
                <m:t>ϵ [-10;10]</m:t>
              </m:r>
            </m:oMath>
          </w:p>
          <w:p w:rsidR="00452EA2" w:rsidRPr="00D15D5A" w:rsidRDefault="00452EA2" w:rsidP="00452EA2">
            <w:pPr>
              <w:pStyle w:val="a4"/>
              <w:numPr>
                <w:ilvl w:val="0"/>
                <w:numId w:val="6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15D5A">
              <w:rPr>
                <w:rFonts w:ascii="Times New Roman" w:eastAsia="Times New Roman" w:hAnsi="Times New Roman"/>
                <w:position w:val="-10"/>
                <w:sz w:val="24"/>
                <w:szCs w:val="24"/>
                <w:lang w:eastAsia="ru-RU"/>
              </w:rPr>
              <w:object w:dxaOrig="128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.65pt;height:19.25pt" o:ole="">
                  <v:imagedata r:id="rId11" o:title=""/>
                </v:shape>
                <o:OLEObject Type="Embed" ProgID="Equation.DSMT4" ShapeID="_x0000_i1025" DrawAspect="Content" ObjectID="_1668114908" r:id="rId12"/>
              </w:objec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  </w:t>
            </w:r>
            <w:r w:rsidRPr="00D15D5A">
              <w:rPr>
                <w:rFonts w:ascii="Times New Roman" w:eastAsia="Times New Roman" w:hAnsi="Times New Roman"/>
                <w:position w:val="-10"/>
                <w:sz w:val="24"/>
                <w:szCs w:val="24"/>
                <w:lang w:val="en-US" w:eastAsia="ru-RU"/>
              </w:rPr>
              <w:object w:dxaOrig="1320" w:dyaOrig="380">
                <v:shape id="_x0000_i1026" type="#_x0000_t75" style="width:66.15pt;height:19.25pt" o:ole="">
                  <v:imagedata r:id="rId13" o:title=""/>
                </v:shape>
                <o:OLEObject Type="Embed" ProgID="Equation.DSMT4" ShapeID="_x0000_i1026" DrawAspect="Content" ObjectID="_1668114909" r:id="rId14"/>
              </w:objec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 </w:t>
            </w:r>
            <w:r w:rsidRPr="00D15D5A">
              <w:rPr>
                <w:rFonts w:ascii="Times New Roman" w:eastAsia="Times New Roman" w:hAnsi="Times New Roman"/>
                <w:position w:val="-10"/>
                <w:sz w:val="24"/>
                <w:szCs w:val="24"/>
                <w:lang w:val="en-US" w:eastAsia="ru-RU"/>
              </w:rPr>
              <w:object w:dxaOrig="999" w:dyaOrig="320">
                <v:shape id="_x0000_i1027" type="#_x0000_t75" style="width:50.25pt;height:16.75pt" o:ole="">
                  <v:imagedata r:id="rId15" o:title=""/>
                </v:shape>
                <o:OLEObject Type="Embed" ProgID="Equation.DSMT4" ShapeID="_x0000_i1027" DrawAspect="Content" ObjectID="_1668114910" r:id="rId16"/>
              </w:objec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 </w:t>
            </w:r>
          </w:p>
          <w:p w:rsidR="00452EA2" w:rsidRPr="00D15D5A" w:rsidRDefault="00452EA2" w:rsidP="00452EA2">
            <w:pPr>
              <w:pStyle w:val="a4"/>
              <w:numPr>
                <w:ilvl w:val="0"/>
                <w:numId w:val="6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15D5A">
              <w:rPr>
                <w:position w:val="-60"/>
              </w:rPr>
              <w:object w:dxaOrig="4800" w:dyaOrig="1320">
                <v:shape id="_x0000_i1028" type="#_x0000_t75" style="width:240.3pt;height:65.3pt" o:ole="">
                  <v:imagedata r:id="rId17" o:title=""/>
                </v:shape>
                <o:OLEObject Type="Embed" ProgID="Equation.DSMT4" ShapeID="_x0000_i1028" DrawAspect="Content" ObjectID="_1668114911" r:id="rId18"/>
              </w:object>
            </w:r>
          </w:p>
          <w:p w:rsidR="00452EA2" w:rsidRPr="00D15D5A" w:rsidRDefault="00452EA2" w:rsidP="00452EA2">
            <w:pPr>
              <w:pStyle w:val="a4"/>
              <w:autoSpaceDE w:val="0"/>
              <w:autoSpaceDN w:val="0"/>
              <w:adjustRightInd w:val="0"/>
              <w:spacing w:after="0" w:line="240" w:lineRule="auto"/>
              <w:ind w:left="0" w:firstLine="567"/>
              <w:jc w:val="both"/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</w:pPr>
            <w:r w:rsidRPr="00D15D5A">
              <w:rPr>
                <w:rFonts w:ascii="Times New Roman" w:eastAsia="Times New Roman" w:hAnsi="Times New Roman"/>
                <w:b/>
                <w:bCs/>
                <w:color w:val="000000"/>
                <w:sz w:val="24"/>
                <w:lang w:eastAsia="ru-RU"/>
              </w:rPr>
              <w:t xml:space="preserve">Тема 2.3 </w:t>
            </w:r>
            <w:r w:rsidRPr="00D15D5A"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>Решение прикладных задач обработки информации средствами электронных таблиц</w:t>
            </w:r>
          </w:p>
          <w:p w:rsidR="00452EA2" w:rsidRDefault="00452EA2" w:rsidP="00452EA2">
            <w:pPr>
              <w:pStyle w:val="a4"/>
              <w:autoSpaceDE w:val="0"/>
              <w:autoSpaceDN w:val="0"/>
              <w:adjustRightInd w:val="0"/>
              <w:spacing w:after="0" w:line="240" w:lineRule="auto"/>
              <w:ind w:left="0" w:firstLine="567"/>
              <w:jc w:val="both"/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 xml:space="preserve">Задание 1. </w:t>
            </w:r>
            <w:r w:rsidRPr="000858C8"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>Создать ведомость по зарплате 10 сотрудников: Ф.И.О., разряд (выбирается из фиксированного списка), категория. Вычислить зарплату: ставка*коэффициент (коэффициент согласно разряду сотрудника</w:t>
            </w:r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>: первый разряд – 1,15, второй разряд – 1,2, третий разряд – 1,3</w:t>
            </w:r>
            <w:r w:rsidRPr="000858C8"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>), ставка = 2000р. Фонд заработной платы = 70000р. Распределить остатки фонда заработной платы поровну для работников 3 категории.</w:t>
            </w:r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 xml:space="preserve"> Предусмотреть автоматический пересчет данных.</w:t>
            </w:r>
          </w:p>
          <w:p w:rsidR="00452EA2" w:rsidRDefault="00452EA2" w:rsidP="00452EA2">
            <w:pPr>
              <w:pStyle w:val="a4"/>
              <w:autoSpaceDE w:val="0"/>
              <w:autoSpaceDN w:val="0"/>
              <w:adjustRightInd w:val="0"/>
              <w:spacing w:after="0" w:line="240" w:lineRule="auto"/>
              <w:ind w:left="0" w:firstLine="567"/>
              <w:jc w:val="both"/>
              <w:rPr>
                <w:rFonts w:ascii="Times New Roman" w:eastAsia="Times New Roman" w:hAnsi="Times New Roman"/>
                <w:b/>
                <w:bCs/>
                <w:color w:val="000000"/>
                <w:sz w:val="24"/>
                <w:lang w:eastAsia="ru-RU"/>
              </w:rPr>
            </w:pPr>
            <w:r w:rsidRPr="00110AEB">
              <w:rPr>
                <w:rFonts w:ascii="Times New Roman" w:eastAsia="Times New Roman" w:hAnsi="Times New Roman"/>
                <w:b/>
                <w:bCs/>
                <w:color w:val="000000"/>
                <w:sz w:val="24"/>
                <w:lang w:eastAsia="ru-RU"/>
              </w:rPr>
              <w:t xml:space="preserve">Раздел 3. Визуализация данных средствами </w:t>
            </w:r>
            <w:proofErr w:type="spellStart"/>
            <w:r w:rsidRPr="00110AEB">
              <w:rPr>
                <w:rFonts w:ascii="Times New Roman" w:eastAsia="Times New Roman" w:hAnsi="Times New Roman"/>
                <w:b/>
                <w:bCs/>
                <w:color w:val="000000"/>
                <w:sz w:val="24"/>
                <w:lang w:eastAsia="ru-RU"/>
              </w:rPr>
              <w:t>инфографики</w:t>
            </w:r>
            <w:proofErr w:type="spellEnd"/>
          </w:p>
          <w:p w:rsidR="00452EA2" w:rsidRDefault="00452EA2" w:rsidP="00452EA2">
            <w:pPr>
              <w:pStyle w:val="a4"/>
              <w:autoSpaceDE w:val="0"/>
              <w:autoSpaceDN w:val="0"/>
              <w:adjustRightInd w:val="0"/>
              <w:spacing w:after="0" w:line="240" w:lineRule="auto"/>
              <w:ind w:left="0" w:firstLine="567"/>
              <w:jc w:val="both"/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 xml:space="preserve">Создать </w:t>
            </w:r>
            <w:proofErr w:type="spellStart"/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>инфографику</w:t>
            </w:r>
            <w:proofErr w:type="spellEnd"/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 xml:space="preserve"> «Производство стали в мире» с помощью сервисов создания </w:t>
            </w:r>
            <w:proofErr w:type="spellStart"/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>инфографики</w:t>
            </w:r>
            <w:proofErr w:type="spellEnd"/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 xml:space="preserve"> (</w:t>
            </w:r>
            <w:proofErr w:type="spellStart"/>
            <w:r>
              <w:rPr>
                <w:rFonts w:ascii="Times New Roman" w:eastAsia="Times New Roman" w:hAnsi="Times New Roman"/>
                <w:bCs/>
                <w:color w:val="000000"/>
                <w:sz w:val="24"/>
                <w:lang w:val="en-US" w:eastAsia="ru-RU"/>
              </w:rPr>
              <w:t>Piktochart</w:t>
            </w:r>
            <w:proofErr w:type="spellEnd"/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>,</w:t>
            </w:r>
            <w:r w:rsidRPr="00110AEB"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Cs/>
                <w:color w:val="000000"/>
                <w:sz w:val="24"/>
                <w:lang w:val="en-US" w:eastAsia="ru-RU"/>
              </w:rPr>
              <w:t>Canva</w:t>
            </w:r>
            <w:proofErr w:type="spellEnd"/>
            <w:r w:rsidR="00541611"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 xml:space="preserve">, </w:t>
            </w:r>
            <w:proofErr w:type="spellStart"/>
            <w:r w:rsidR="00541611"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>Infogr</w:t>
            </w:r>
            <w:r w:rsidRPr="00002502"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>am</w:t>
            </w:r>
            <w:proofErr w:type="spellEnd"/>
            <w:r w:rsidRPr="00002502"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 xml:space="preserve">и др.). Пример </w:t>
            </w:r>
            <w:proofErr w:type="spellStart"/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>инфографики</w:t>
            </w:r>
            <w:proofErr w:type="spellEnd"/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 xml:space="preserve"> представлен ниже.</w:t>
            </w:r>
          </w:p>
          <w:p w:rsidR="00452EA2" w:rsidRDefault="00452EA2" w:rsidP="00452EA2">
            <w:pPr>
              <w:pStyle w:val="a4"/>
              <w:autoSpaceDE w:val="0"/>
              <w:autoSpaceDN w:val="0"/>
              <w:adjustRightInd w:val="0"/>
              <w:spacing w:after="0" w:line="240" w:lineRule="auto"/>
              <w:ind w:left="0" w:firstLine="567"/>
              <w:jc w:val="both"/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</w:pPr>
          </w:p>
          <w:p w:rsidR="00452EA2" w:rsidRDefault="00452EA2" w:rsidP="00CA089D">
            <w:pPr>
              <w:pStyle w:val="a4"/>
              <w:autoSpaceDE w:val="0"/>
              <w:autoSpaceDN w:val="0"/>
              <w:adjustRightInd w:val="0"/>
              <w:spacing w:after="0" w:line="240" w:lineRule="auto"/>
              <w:ind w:left="0" w:firstLine="142"/>
              <w:jc w:val="both"/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noProof/>
                <w:color w:val="000000"/>
                <w:sz w:val="24"/>
                <w:lang w:eastAsia="ru-RU"/>
              </w:rPr>
              <w:lastRenderedPageBreak/>
              <w:drawing>
                <wp:inline distT="0" distB="0" distL="0" distR="0" wp14:anchorId="3770E4E6" wp14:editId="010A1823">
                  <wp:extent cx="5851175" cy="4135801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201505_STEP_infographic_rus.jpg"/>
                          <pic:cNvPicPr/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53917" cy="41377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52EA2" w:rsidRDefault="00452EA2" w:rsidP="00452EA2">
            <w:pPr>
              <w:pStyle w:val="a4"/>
              <w:autoSpaceDE w:val="0"/>
              <w:autoSpaceDN w:val="0"/>
              <w:adjustRightInd w:val="0"/>
              <w:spacing w:after="0" w:line="240" w:lineRule="auto"/>
              <w:ind w:left="0" w:firstLine="567"/>
              <w:jc w:val="both"/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</w:pPr>
          </w:p>
          <w:p w:rsidR="00452EA2" w:rsidRDefault="00452EA2" w:rsidP="00452EA2">
            <w:pPr>
              <w:pStyle w:val="a4"/>
              <w:autoSpaceDE w:val="0"/>
              <w:autoSpaceDN w:val="0"/>
              <w:adjustRightInd w:val="0"/>
              <w:spacing w:after="0" w:line="240" w:lineRule="auto"/>
              <w:ind w:left="0" w:firstLine="567"/>
              <w:jc w:val="both"/>
              <w:rPr>
                <w:rFonts w:ascii="Times New Roman" w:eastAsia="Times New Roman" w:hAnsi="Times New Roman"/>
                <w:b/>
                <w:bCs/>
                <w:color w:val="000000"/>
                <w:sz w:val="24"/>
                <w:lang w:eastAsia="ru-RU"/>
              </w:rPr>
            </w:pPr>
            <w:r w:rsidRPr="00FA72FF">
              <w:rPr>
                <w:rFonts w:ascii="Times New Roman" w:eastAsia="Times New Roman" w:hAnsi="Times New Roman"/>
                <w:b/>
                <w:bCs/>
                <w:color w:val="000000"/>
                <w:sz w:val="24"/>
                <w:lang w:eastAsia="ru-RU"/>
              </w:rPr>
              <w:t xml:space="preserve">Раздел 4. </w:t>
            </w:r>
            <w:r w:rsidRPr="00FA72FF">
              <w:rPr>
                <w:rFonts w:ascii="Times New Roman" w:eastAsia="Times New Roman" w:hAnsi="Times New Roman"/>
                <w:b/>
                <w:bCs/>
                <w:color w:val="000000"/>
                <w:sz w:val="24"/>
                <w:lang w:val="en-US" w:eastAsia="ru-RU"/>
              </w:rPr>
              <w:t>Web</w:t>
            </w:r>
            <w:r w:rsidRPr="00FA72FF">
              <w:rPr>
                <w:rFonts w:ascii="Times New Roman" w:eastAsia="Times New Roman" w:hAnsi="Times New Roman"/>
                <w:b/>
                <w:bCs/>
                <w:color w:val="000000"/>
                <w:sz w:val="24"/>
                <w:lang w:eastAsia="ru-RU"/>
              </w:rPr>
              <w:t>-разработка</w:t>
            </w:r>
          </w:p>
          <w:p w:rsidR="00452EA2" w:rsidRDefault="00452EA2" w:rsidP="00452EA2">
            <w:pPr>
              <w:pStyle w:val="a4"/>
              <w:autoSpaceDE w:val="0"/>
              <w:autoSpaceDN w:val="0"/>
              <w:adjustRightInd w:val="0"/>
              <w:spacing w:after="0" w:line="240" w:lineRule="auto"/>
              <w:ind w:left="0" w:firstLine="567"/>
              <w:jc w:val="both"/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>С помощью конструкторов сайтов (</w:t>
            </w:r>
            <w:proofErr w:type="spellStart"/>
            <w:r>
              <w:rPr>
                <w:rFonts w:ascii="Times New Roman" w:eastAsia="Times New Roman" w:hAnsi="Times New Roman"/>
                <w:bCs/>
                <w:color w:val="000000"/>
                <w:sz w:val="24"/>
                <w:lang w:val="en-US" w:eastAsia="ru-RU"/>
              </w:rPr>
              <w:t>Wix</w:t>
            </w:r>
            <w:proofErr w:type="spellEnd"/>
            <w:r w:rsidRPr="00FA72FF"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>.</w:t>
            </w:r>
            <w:r>
              <w:rPr>
                <w:rFonts w:ascii="Times New Roman" w:eastAsia="Times New Roman" w:hAnsi="Times New Roman"/>
                <w:bCs/>
                <w:color w:val="000000"/>
                <w:sz w:val="24"/>
                <w:lang w:val="en-US" w:eastAsia="ru-RU"/>
              </w:rPr>
              <w:t>com</w:t>
            </w:r>
            <w:r w:rsidRPr="00FA72FF"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 xml:space="preserve">, </w:t>
            </w:r>
            <w:r>
              <w:rPr>
                <w:rFonts w:ascii="Times New Roman" w:eastAsia="Times New Roman" w:hAnsi="Times New Roman"/>
                <w:bCs/>
                <w:color w:val="000000"/>
                <w:sz w:val="24"/>
                <w:lang w:val="en-US" w:eastAsia="ru-RU"/>
              </w:rPr>
              <w:t>Tilda</w:t>
            </w:r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 xml:space="preserve"> и др.) разработать </w:t>
            </w:r>
            <w:proofErr w:type="spellStart"/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>лендинг</w:t>
            </w:r>
            <w:proofErr w:type="spellEnd"/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 xml:space="preserve"> компании, реализующей металлопрокат. </w:t>
            </w:r>
          </w:p>
          <w:p w:rsidR="00452EA2" w:rsidRDefault="00452EA2" w:rsidP="00452EA2">
            <w:pPr>
              <w:pStyle w:val="a4"/>
              <w:autoSpaceDE w:val="0"/>
              <w:autoSpaceDN w:val="0"/>
              <w:adjustRightInd w:val="0"/>
              <w:spacing w:after="0" w:line="240" w:lineRule="auto"/>
              <w:ind w:left="0" w:firstLine="567"/>
              <w:jc w:val="both"/>
              <w:rPr>
                <w:rFonts w:ascii="Times New Roman" w:eastAsia="Times New Roman" w:hAnsi="Times New Roman"/>
                <w:b/>
                <w:bCs/>
                <w:color w:val="000000"/>
                <w:sz w:val="24"/>
                <w:lang w:eastAsia="ru-RU"/>
              </w:rPr>
            </w:pPr>
            <w:r w:rsidRPr="0022400B">
              <w:rPr>
                <w:rFonts w:ascii="Times New Roman" w:eastAsia="Times New Roman" w:hAnsi="Times New Roman"/>
                <w:b/>
                <w:bCs/>
                <w:color w:val="000000"/>
                <w:sz w:val="24"/>
                <w:lang w:eastAsia="ru-RU"/>
              </w:rPr>
              <w:t>Раздел 5. Основы информационной безопасности</w:t>
            </w:r>
          </w:p>
          <w:p w:rsidR="00452EA2" w:rsidRDefault="00452EA2" w:rsidP="00452EA2">
            <w:pPr>
              <w:pStyle w:val="a4"/>
              <w:autoSpaceDE w:val="0"/>
              <w:autoSpaceDN w:val="0"/>
              <w:adjustRightInd w:val="0"/>
              <w:spacing w:after="0" w:line="240" w:lineRule="auto"/>
              <w:ind w:left="0" w:firstLine="567"/>
              <w:jc w:val="both"/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>Вопросы:</w:t>
            </w:r>
          </w:p>
          <w:p w:rsidR="00452EA2" w:rsidRDefault="00452EA2" w:rsidP="00452EA2">
            <w:pPr>
              <w:pStyle w:val="a4"/>
              <w:numPr>
                <w:ilvl w:val="0"/>
                <w:numId w:val="7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>Безопасность в социальных сетях</w:t>
            </w:r>
          </w:p>
          <w:p w:rsidR="00452EA2" w:rsidRDefault="00452EA2" w:rsidP="00452EA2">
            <w:pPr>
              <w:pStyle w:val="a4"/>
              <w:numPr>
                <w:ilvl w:val="0"/>
                <w:numId w:val="7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 xml:space="preserve">Техники социальной инженерии: </w:t>
            </w:r>
            <w:proofErr w:type="spellStart"/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>фишинг</w:t>
            </w:r>
            <w:proofErr w:type="spellEnd"/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>-атаки</w:t>
            </w:r>
          </w:p>
          <w:p w:rsidR="00452EA2" w:rsidRDefault="00452EA2" w:rsidP="00452EA2">
            <w:pPr>
              <w:pStyle w:val="a4"/>
              <w:numPr>
                <w:ilvl w:val="0"/>
                <w:numId w:val="7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>Техники социальной инженерии: троянский конь</w:t>
            </w:r>
          </w:p>
          <w:p w:rsidR="00452EA2" w:rsidRDefault="00452EA2" w:rsidP="00452EA2">
            <w:pPr>
              <w:pStyle w:val="a4"/>
              <w:numPr>
                <w:ilvl w:val="0"/>
                <w:numId w:val="7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 xml:space="preserve">Техники социальной инженерии: </w:t>
            </w:r>
            <w:proofErr w:type="spellStart"/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>п</w:t>
            </w:r>
            <w:r w:rsidRPr="005D54F1"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>ретекстинг</w:t>
            </w:r>
            <w:proofErr w:type="spellEnd"/>
          </w:p>
          <w:p w:rsidR="00452EA2" w:rsidRDefault="00452EA2" w:rsidP="00452EA2">
            <w:pPr>
              <w:pStyle w:val="a4"/>
              <w:numPr>
                <w:ilvl w:val="0"/>
                <w:numId w:val="7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>Способы защиты от социальной инженерии</w:t>
            </w:r>
          </w:p>
          <w:p w:rsidR="00452EA2" w:rsidRPr="005D54F1" w:rsidRDefault="00452EA2" w:rsidP="00452EA2">
            <w:pPr>
              <w:pStyle w:val="a4"/>
              <w:numPr>
                <w:ilvl w:val="0"/>
                <w:numId w:val="7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>Клавиатурные шпионы (</w:t>
            </w:r>
            <w:proofErr w:type="spellStart"/>
            <w:r>
              <w:rPr>
                <w:rFonts w:ascii="Times New Roman" w:eastAsia="Times New Roman" w:hAnsi="Times New Roman"/>
                <w:bCs/>
                <w:color w:val="000000"/>
                <w:sz w:val="24"/>
                <w:lang w:val="en-US" w:eastAsia="ru-RU"/>
              </w:rPr>
              <w:t>Keylogger</w:t>
            </w:r>
            <w:proofErr w:type="spellEnd"/>
            <w:r>
              <w:rPr>
                <w:rFonts w:ascii="Times New Roman" w:eastAsia="Times New Roman" w:hAnsi="Times New Roman"/>
                <w:bCs/>
                <w:color w:val="000000"/>
                <w:sz w:val="24"/>
                <w:lang w:val="en-US" w:eastAsia="ru-RU"/>
              </w:rPr>
              <w:t>)</w:t>
            </w:r>
          </w:p>
          <w:p w:rsidR="00452EA2" w:rsidRDefault="00452EA2" w:rsidP="00452EA2">
            <w:pPr>
              <w:pStyle w:val="a4"/>
              <w:numPr>
                <w:ilvl w:val="0"/>
                <w:numId w:val="7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>Защита сведений, составляющих государственную тайну</w:t>
            </w:r>
          </w:p>
          <w:p w:rsidR="00452EA2" w:rsidRDefault="00452EA2" w:rsidP="00452EA2">
            <w:pPr>
              <w:pStyle w:val="a4"/>
              <w:numPr>
                <w:ilvl w:val="0"/>
                <w:numId w:val="7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</w:pPr>
            <w:r w:rsidRPr="00C61B88"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>Аутентификация, авторизация и идентификация</w:t>
            </w:r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>. Различия понятий</w:t>
            </w:r>
          </w:p>
          <w:p w:rsidR="00452EA2" w:rsidRDefault="00452EA2" w:rsidP="00452EA2">
            <w:pPr>
              <w:pStyle w:val="a4"/>
              <w:numPr>
                <w:ilvl w:val="0"/>
                <w:numId w:val="7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>Многофакторная аутентификация</w:t>
            </w:r>
          </w:p>
          <w:p w:rsidR="00452EA2" w:rsidRDefault="00452EA2" w:rsidP="00452EA2">
            <w:pPr>
              <w:pStyle w:val="a4"/>
              <w:numPr>
                <w:ilvl w:val="0"/>
                <w:numId w:val="7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>Защита персональных данных</w:t>
            </w:r>
          </w:p>
          <w:p w:rsidR="00452EA2" w:rsidRDefault="00452EA2" w:rsidP="00452EA2">
            <w:pPr>
              <w:pStyle w:val="a4"/>
              <w:numPr>
                <w:ilvl w:val="0"/>
                <w:numId w:val="7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>Безопасные платежи</w:t>
            </w:r>
          </w:p>
          <w:p w:rsidR="00452EA2" w:rsidRDefault="00452EA2" w:rsidP="00452EA2">
            <w:pPr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51283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Раздел</w:t>
            </w:r>
            <w:proofErr w:type="spellEnd"/>
            <w:r w:rsidRPr="00A51283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 xml:space="preserve"> 6. </w:t>
            </w:r>
            <w:proofErr w:type="spellStart"/>
            <w:r w:rsidRPr="00A51283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Технологии</w:t>
            </w:r>
            <w:proofErr w:type="spellEnd"/>
            <w:r w:rsidRPr="00A51283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A51283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программирования</w:t>
            </w:r>
            <w:proofErr w:type="spellEnd"/>
          </w:p>
          <w:p w:rsidR="00452EA2" w:rsidRPr="00452EA2" w:rsidRDefault="00452EA2" w:rsidP="00452EA2">
            <w:pPr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eastAsia="Times New Roman" w:hAnsi="Times New Roman"/>
                <w:bCs/>
                <w:color w:val="000000"/>
                <w:lang w:val="ru-RU" w:eastAsia="ru-RU"/>
              </w:rPr>
            </w:pPr>
            <w:r w:rsidRPr="00452EA2">
              <w:rPr>
                <w:rFonts w:ascii="Times New Roman" w:eastAsia="Times New Roman" w:hAnsi="Times New Roman"/>
                <w:b/>
                <w:bCs/>
                <w:color w:val="000000"/>
                <w:sz w:val="24"/>
                <w:lang w:val="ru-RU" w:eastAsia="ru-RU"/>
              </w:rPr>
              <w:t>Тема 6.1.</w:t>
            </w:r>
            <w:r w:rsidRPr="00452EA2">
              <w:rPr>
                <w:color w:val="000000"/>
                <w:sz w:val="24"/>
                <w:lang w:val="ru-RU"/>
              </w:rPr>
              <w:t xml:space="preserve"> </w:t>
            </w:r>
            <w:r w:rsidRPr="00452EA2">
              <w:rPr>
                <w:rFonts w:ascii="Times New Roman" w:eastAsia="Times New Roman" w:hAnsi="Times New Roman"/>
                <w:bCs/>
                <w:color w:val="000000"/>
                <w:sz w:val="24"/>
                <w:lang w:val="ru-RU" w:eastAsia="ru-RU"/>
              </w:rPr>
              <w:t>Понятие о структурном программировании. Реализация линейных, условных и циклических алгоритмов</w:t>
            </w:r>
            <w:r w:rsidRPr="00452EA2">
              <w:rPr>
                <w:rFonts w:ascii="Times New Roman" w:eastAsia="Times New Roman" w:hAnsi="Times New Roman"/>
                <w:bCs/>
                <w:color w:val="000000"/>
                <w:lang w:val="ru-RU" w:eastAsia="ru-RU"/>
              </w:rPr>
              <w:t>.</w:t>
            </w:r>
          </w:p>
          <w:p w:rsidR="00452EA2" w:rsidRPr="00452EA2" w:rsidRDefault="00452EA2" w:rsidP="00452EA2">
            <w:pPr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/>
                <w:bCs/>
                <w:color w:val="000000"/>
                <w:sz w:val="24"/>
                <w:lang w:val="ru-RU" w:eastAsia="ru-RU"/>
              </w:rPr>
              <w:t>Задание</w:t>
            </w:r>
            <w:r w:rsidRPr="00452EA2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val="ru-RU" w:eastAsia="ru-RU"/>
              </w:rPr>
              <w:t xml:space="preserve"> 1. Составить алгоритм расчета объема куба и площади его поверхности по задаваемых пользователем длинам ребер куба. Написать программу на языке программирования высокого уровня.</w:t>
            </w:r>
          </w:p>
          <w:p w:rsidR="00452EA2" w:rsidRPr="006D49EA" w:rsidRDefault="00452EA2" w:rsidP="00452EA2">
            <w:pPr>
              <w:ind w:firstLine="709"/>
              <w:rPr>
                <w:rFonts w:ascii="Times New Roman" w:hAnsi="Times New Roman"/>
                <w:b/>
              </w:rPr>
            </w:pPr>
            <w:r w:rsidRPr="00452EA2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val="ru-RU" w:eastAsia="ru-RU"/>
              </w:rPr>
              <w:t xml:space="preserve">Задание 2. </w:t>
            </w:r>
            <w:r w:rsidRPr="00452EA2">
              <w:rPr>
                <w:rFonts w:ascii="Times New Roman" w:hAnsi="Times New Roman"/>
                <w:sz w:val="24"/>
                <w:lang w:val="ru-RU"/>
              </w:rPr>
              <w:t xml:space="preserve">Написать программу для вычисления функции. </w:t>
            </w:r>
            <w:r w:rsidRPr="00A51283">
              <w:rPr>
                <w:rFonts w:ascii="Times New Roman" w:hAnsi="Times New Roman"/>
                <w:sz w:val="24"/>
              </w:rPr>
              <w:t>X</w:t>
            </w:r>
            <w:r w:rsidRPr="00452EA2">
              <w:rPr>
                <w:rFonts w:ascii="Times New Roman" w:hAnsi="Times New Roman"/>
                <w:sz w:val="24"/>
                <w:lang w:val="ru-RU"/>
              </w:rPr>
              <w:t xml:space="preserve">, </w:t>
            </w:r>
            <w:r w:rsidRPr="00A51283">
              <w:rPr>
                <w:rFonts w:ascii="Times New Roman" w:hAnsi="Times New Roman"/>
                <w:sz w:val="24"/>
              </w:rPr>
              <w:t>N</w:t>
            </w:r>
            <w:r w:rsidRPr="00452EA2">
              <w:rPr>
                <w:rFonts w:ascii="Times New Roman" w:hAnsi="Times New Roman"/>
                <w:sz w:val="24"/>
                <w:lang w:val="ru-RU"/>
              </w:rPr>
              <w:t xml:space="preserve"> задаются пользователем. Если результат вычислений является отрицательным, то его умножить на -2, иначе прибавить 50. </w:t>
            </w:r>
            <w:proofErr w:type="spellStart"/>
            <w:r>
              <w:rPr>
                <w:rFonts w:ascii="Times New Roman" w:hAnsi="Times New Roman"/>
                <w:sz w:val="24"/>
              </w:rPr>
              <w:t>Конечный</w:t>
            </w:r>
            <w:proofErr w:type="spellEnd"/>
            <w:r>
              <w:rPr>
                <w:rFonts w:ascii="Times New Roman" w:hAnsi="Times New Roman"/>
                <w:sz w:val="24"/>
              </w:rPr>
              <w:t xml:space="preserve"> </w:t>
            </w:r>
            <w:proofErr w:type="spellStart"/>
            <w:r w:rsidRPr="00A51283">
              <w:rPr>
                <w:rFonts w:ascii="Times New Roman" w:hAnsi="Times New Roman"/>
                <w:sz w:val="24"/>
              </w:rPr>
              <w:t>результат</w:t>
            </w:r>
            <w:proofErr w:type="spellEnd"/>
            <w:r w:rsidRPr="00A51283">
              <w:rPr>
                <w:rFonts w:ascii="Times New Roman" w:hAnsi="Times New Roman"/>
                <w:sz w:val="24"/>
              </w:rPr>
              <w:t xml:space="preserve"> </w:t>
            </w:r>
            <w:proofErr w:type="spellStart"/>
            <w:r w:rsidRPr="00A51283">
              <w:rPr>
                <w:rFonts w:ascii="Times New Roman" w:hAnsi="Times New Roman"/>
                <w:sz w:val="24"/>
              </w:rPr>
              <w:t>вывести</w:t>
            </w:r>
            <w:proofErr w:type="spellEnd"/>
            <w:r w:rsidRPr="00A51283">
              <w:rPr>
                <w:rFonts w:ascii="Times New Roman" w:hAnsi="Times New Roman"/>
                <w:sz w:val="24"/>
              </w:rPr>
              <w:t xml:space="preserve"> в </w:t>
            </w:r>
            <w:proofErr w:type="spellStart"/>
            <w:r w:rsidRPr="00A51283">
              <w:rPr>
                <w:rFonts w:ascii="Times New Roman" w:hAnsi="Times New Roman"/>
                <w:sz w:val="24"/>
              </w:rPr>
              <w:t>диалоговое</w:t>
            </w:r>
            <w:proofErr w:type="spellEnd"/>
            <w:r w:rsidRPr="00A51283">
              <w:rPr>
                <w:rFonts w:ascii="Times New Roman" w:hAnsi="Times New Roman"/>
                <w:sz w:val="24"/>
              </w:rPr>
              <w:t xml:space="preserve"> </w:t>
            </w:r>
            <w:proofErr w:type="spellStart"/>
            <w:r w:rsidRPr="00A51283">
              <w:rPr>
                <w:rFonts w:ascii="Times New Roman" w:hAnsi="Times New Roman"/>
                <w:sz w:val="24"/>
              </w:rPr>
              <w:t>окно</w:t>
            </w:r>
            <w:proofErr w:type="spellEnd"/>
            <w:r w:rsidRPr="00A51283">
              <w:rPr>
                <w:rFonts w:ascii="Times New Roman" w:hAnsi="Times New Roman"/>
                <w:sz w:val="24"/>
              </w:rPr>
              <w:t>.</w:t>
            </w:r>
          </w:p>
          <w:p w:rsidR="00452EA2" w:rsidRDefault="00452EA2" w:rsidP="00452EA2">
            <w:pPr>
              <w:rPr>
                <w:rFonts w:ascii="Times New Roman" w:hAnsi="Times New Roman"/>
                <w:sz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</w:rPr>
                  <w:lastRenderedPageBreak/>
                  <m:t>y=</m:t>
                </m:r>
                <m:nary>
                  <m:naryPr>
                    <m:chr m:val="∑"/>
                    <m:grow m:val="1"/>
                    <m:ctrlPr>
                      <w:rPr>
                        <w:rFonts w:ascii="Cambria Math" w:hAnsi="Cambria Math"/>
                        <w:sz w:val="24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4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</w:rPr>
                      <m:t>n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sz w:val="24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sz w:val="24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</w:rPr>
                                  <m:t>n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</w:rPr>
                                  <m:t>-x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i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sz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nx</m:t>
                            </m:r>
                          </m:e>
                        </m:d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e>
                    </m:func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ix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n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sz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lo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sz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8</m:t>
                    </m:r>
                  </m:e>
                </m:d>
              </m:oMath>
            </m:oMathPara>
          </w:p>
          <w:p w:rsidR="00452EA2" w:rsidRPr="00452EA2" w:rsidRDefault="00452EA2" w:rsidP="00452EA2">
            <w:pPr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val="ru-RU" w:eastAsia="ru-RU"/>
              </w:rPr>
              <w:t xml:space="preserve">Задание 3. Написать программу: </w:t>
            </w:r>
            <w:r w:rsidRPr="00452EA2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 xml:space="preserve">дана последовательность натуральных чисел </w:t>
            </w:r>
            <w:r w:rsidRPr="007B6D11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a</w:t>
            </w:r>
            <w:r w:rsidRPr="00452EA2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ru-RU" w:eastAsia="ru-RU"/>
              </w:rPr>
              <w:t>1</w:t>
            </w:r>
            <w:r w:rsidRPr="00452EA2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 xml:space="preserve">, </w:t>
            </w:r>
            <w:r w:rsidRPr="007B6D11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a</w:t>
            </w:r>
            <w:r w:rsidRPr="00452EA2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ru-RU" w:eastAsia="ru-RU"/>
              </w:rPr>
              <w:t>2</w:t>
            </w:r>
            <w:r w:rsidRPr="00452EA2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 xml:space="preserve">, ..., </w:t>
            </w:r>
            <w:r w:rsidRPr="007B6D11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a</w:t>
            </w:r>
            <w:r w:rsidRPr="007B6D11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n</w:t>
            </w:r>
            <w:r w:rsidRPr="00452EA2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. Со</w:t>
            </w:r>
            <w:r w:rsidRPr="00452EA2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softHyphen/>
              <w:t>здать массив из четных чисел этой последовательности. Если таких чисел нет, то вывести сообщение об этом факте.</w:t>
            </w:r>
          </w:p>
          <w:p w:rsidR="00452EA2" w:rsidRPr="00452EA2" w:rsidRDefault="00452EA2" w:rsidP="00452EA2">
            <w:pPr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Указания к заданию: При написании программы использовать тип данных – массив.  Задать размерность массива во время выполнения программы – динамически.</w:t>
            </w:r>
          </w:p>
          <w:p w:rsidR="00452EA2" w:rsidRPr="00452EA2" w:rsidRDefault="00452EA2" w:rsidP="00452EA2">
            <w:pPr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eastAsia="Times New Roman" w:hAnsi="Times New Roman"/>
                <w:bCs/>
                <w:color w:val="000000"/>
                <w:sz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/>
                <w:b/>
                <w:bCs/>
                <w:color w:val="000000"/>
                <w:sz w:val="24"/>
                <w:lang w:val="ru-RU" w:eastAsia="ru-RU"/>
              </w:rPr>
              <w:t>Тема 6.2.</w:t>
            </w:r>
            <w:r w:rsidRPr="00452EA2">
              <w:rPr>
                <w:color w:val="000000"/>
                <w:sz w:val="24"/>
                <w:lang w:val="ru-RU"/>
              </w:rPr>
              <w:t xml:space="preserve"> </w:t>
            </w:r>
            <w:r w:rsidRPr="00452EA2">
              <w:rPr>
                <w:rFonts w:ascii="Times New Roman" w:eastAsia="Times New Roman" w:hAnsi="Times New Roman"/>
                <w:bCs/>
                <w:color w:val="000000"/>
                <w:sz w:val="24"/>
                <w:lang w:val="ru-RU" w:eastAsia="ru-RU"/>
              </w:rPr>
              <w:t>Объектно-ориентированное программирование. Создание пользовательских приложений</w:t>
            </w:r>
          </w:p>
          <w:p w:rsidR="00452EA2" w:rsidRPr="00452EA2" w:rsidRDefault="00452EA2" w:rsidP="00452EA2">
            <w:pPr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Создать форму для добавления информации о работнике на лист электронной таблицы. Каждая запись должна добавляться на лист, при этом предыдущая запись должна сохраняться.</w:t>
            </w:r>
          </w:p>
          <w:p w:rsidR="00452EA2" w:rsidRPr="00452EA2" w:rsidRDefault="00452EA2" w:rsidP="00452EA2">
            <w:pPr>
              <w:jc w:val="center"/>
              <w:rPr>
                <w:noProof/>
                <w:lang w:val="ru-RU" w:eastAsia="ru-RU"/>
              </w:rPr>
            </w:pPr>
          </w:p>
          <w:p w:rsidR="00452EA2" w:rsidRDefault="00452EA2" w:rsidP="00452EA2">
            <w:pPr>
              <w:jc w:val="center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7B4C9C40" wp14:editId="45134387">
                  <wp:extent cx="3401291" cy="1932709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0"/>
                          <a:srcRect l="31266" t="29625" r="30881" b="32091"/>
                          <a:stretch/>
                        </pic:blipFill>
                        <pic:spPr bwMode="auto">
                          <a:xfrm>
                            <a:off x="0" y="0"/>
                            <a:ext cx="3414034" cy="1939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452EA2" w:rsidRPr="00452EA2" w:rsidRDefault="00452EA2" w:rsidP="00452EA2">
            <w:pPr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ru-RU" w:eastAsia="ru-RU"/>
              </w:rPr>
              <w:t>Раздел 7. Базы данных</w:t>
            </w:r>
          </w:p>
          <w:p w:rsidR="00452EA2" w:rsidRPr="00452EA2" w:rsidRDefault="00452EA2" w:rsidP="00452EA2">
            <w:pPr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/>
                <w:b/>
                <w:bCs/>
                <w:color w:val="000000"/>
                <w:sz w:val="24"/>
                <w:lang w:val="ru-RU" w:eastAsia="ru-RU"/>
              </w:rPr>
              <w:t>Тема 7.1.</w:t>
            </w:r>
            <w:r w:rsidRPr="00452EA2">
              <w:rPr>
                <w:rFonts w:ascii="Times New Roman" w:eastAsia="Times New Roman" w:hAnsi="Times New Roman"/>
                <w:bCs/>
                <w:color w:val="000000"/>
                <w:sz w:val="24"/>
                <w:lang w:val="ru-RU" w:eastAsia="ru-RU"/>
              </w:rPr>
              <w:t xml:space="preserve"> Основные функции СУБД. Основные объекты файла базы данных. Создание запросов и отчетов</w:t>
            </w:r>
          </w:p>
          <w:p w:rsidR="00452EA2" w:rsidRPr="00452EA2" w:rsidRDefault="00452EA2" w:rsidP="00452EA2">
            <w:pPr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Создать базу данных «Швейная фабрика». В базу данных включить информацию обо всех выпускаемых моделях одежды, об оптовых покупателях фабрики, информацию о заказах на каждую модель (какой оптовый покупатель какую модель заказал, дата заказа, количество). В каждой таблице минимум 10 записей. Расчетные года – 2018 и 2019 год</w:t>
            </w:r>
          </w:p>
          <w:p w:rsidR="00452EA2" w:rsidRPr="00452EA2" w:rsidRDefault="00452EA2" w:rsidP="00452EA2">
            <w:pPr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Запросы:</w:t>
            </w:r>
          </w:p>
          <w:p w:rsidR="00452EA2" w:rsidRPr="00FB5EE0" w:rsidRDefault="00452EA2" w:rsidP="00452EA2">
            <w:pPr>
              <w:pStyle w:val="a4"/>
              <w:numPr>
                <w:ilvl w:val="0"/>
                <w:numId w:val="8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FB5EE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се заказы за 2018 год</w:t>
            </w:r>
          </w:p>
          <w:p w:rsidR="00452EA2" w:rsidRPr="00FB5EE0" w:rsidRDefault="00452EA2" w:rsidP="00452EA2">
            <w:pPr>
              <w:pStyle w:val="a4"/>
              <w:numPr>
                <w:ilvl w:val="0"/>
                <w:numId w:val="8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FB5EE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личество заказов, выполненных в марте 2019</w:t>
            </w:r>
          </w:p>
          <w:p w:rsidR="00452EA2" w:rsidRPr="00FB5EE0" w:rsidRDefault="00452EA2" w:rsidP="00452EA2">
            <w:pPr>
              <w:pStyle w:val="a4"/>
              <w:numPr>
                <w:ilvl w:val="0"/>
                <w:numId w:val="8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FB5EE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инимальное количество каждой проданной модели</w:t>
            </w:r>
          </w:p>
          <w:p w:rsidR="00452EA2" w:rsidRPr="00FB5EE0" w:rsidRDefault="00452EA2" w:rsidP="00452EA2">
            <w:pPr>
              <w:pStyle w:val="a4"/>
              <w:numPr>
                <w:ilvl w:val="0"/>
                <w:numId w:val="8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FB5EE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бщее количество каждой купленной модели</w:t>
            </w:r>
          </w:p>
          <w:p w:rsidR="00452EA2" w:rsidRPr="00FB5EE0" w:rsidRDefault="00452EA2" w:rsidP="00452EA2">
            <w:pPr>
              <w:pStyle w:val="a4"/>
              <w:numPr>
                <w:ilvl w:val="0"/>
                <w:numId w:val="8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FB5EE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бщее количество проданных моделей</w:t>
            </w:r>
          </w:p>
          <w:p w:rsidR="00452EA2" w:rsidRPr="00FB5EE0" w:rsidRDefault="00452EA2" w:rsidP="00452EA2">
            <w:pPr>
              <w:pStyle w:val="a4"/>
              <w:numPr>
                <w:ilvl w:val="0"/>
                <w:numId w:val="8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FB5EE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Запрос с параметром: вывести все модели юбок</w:t>
            </w:r>
          </w:p>
          <w:p w:rsidR="00452EA2" w:rsidRPr="00FB5EE0" w:rsidRDefault="00452EA2" w:rsidP="00452EA2">
            <w:pPr>
              <w:pStyle w:val="a4"/>
              <w:numPr>
                <w:ilvl w:val="0"/>
                <w:numId w:val="8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FB5EE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Запрос с параметром: Вид одежды, отправленной в определенный город</w:t>
            </w:r>
          </w:p>
          <w:p w:rsidR="00452EA2" w:rsidRPr="00FB5EE0" w:rsidRDefault="00452EA2" w:rsidP="00452EA2">
            <w:pPr>
              <w:pStyle w:val="a4"/>
              <w:numPr>
                <w:ilvl w:val="0"/>
                <w:numId w:val="8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FB5EE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Запрос с параметром: Вывести названия фирм определенного города</w:t>
            </w:r>
          </w:p>
          <w:p w:rsidR="00452EA2" w:rsidRPr="00FB5EE0" w:rsidRDefault="00452EA2" w:rsidP="00452EA2">
            <w:pPr>
              <w:pStyle w:val="a4"/>
              <w:numPr>
                <w:ilvl w:val="0"/>
                <w:numId w:val="8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FB5EE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ерекрестный: Вывести статистику реализации моделей одежды по месяцам</w:t>
            </w:r>
          </w:p>
          <w:p w:rsidR="00452EA2" w:rsidRPr="00FB5EE0" w:rsidRDefault="00452EA2" w:rsidP="00452EA2">
            <w:pPr>
              <w:pStyle w:val="a4"/>
              <w:numPr>
                <w:ilvl w:val="0"/>
                <w:numId w:val="8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FB5EE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ерекрестный: количество каждой модели в каждый город</w:t>
            </w:r>
          </w:p>
          <w:p w:rsidR="00452EA2" w:rsidRDefault="00452EA2" w:rsidP="00452EA2">
            <w:pPr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Отчеты</w:t>
            </w:r>
            <w:proofErr w:type="spellEnd"/>
            <w:r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:</w:t>
            </w:r>
          </w:p>
          <w:p w:rsidR="00452EA2" w:rsidRDefault="00452EA2" w:rsidP="00452EA2">
            <w:pPr>
              <w:pStyle w:val="a4"/>
              <w:numPr>
                <w:ilvl w:val="0"/>
                <w:numId w:val="9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Вывести накладную заказа покупателя с количеством товаров и итоговой суммой заказа. Пример накладной приведен ниже:</w:t>
            </w:r>
          </w:p>
          <w:p w:rsidR="00452EA2" w:rsidRDefault="00452EA2" w:rsidP="00CA089D">
            <w:pPr>
              <w:pStyle w:val="a4"/>
              <w:autoSpaceDE w:val="0"/>
              <w:autoSpaceDN w:val="0"/>
              <w:adjustRightInd w:val="0"/>
              <w:spacing w:after="0" w:line="240" w:lineRule="auto"/>
              <w:ind w:left="0"/>
              <w:jc w:val="both"/>
              <w:rPr>
                <w:rFonts w:ascii="Times New Roman" w:eastAsia="Times New Roman" w:hAnsi="Times New Roman"/>
                <w:bCs/>
                <w:noProof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noProof/>
                <w:color w:val="000000"/>
                <w:sz w:val="24"/>
                <w:szCs w:val="24"/>
                <w:lang w:eastAsia="ru-RU"/>
              </w:rPr>
              <w:lastRenderedPageBreak/>
              <w:drawing>
                <wp:inline distT="0" distB="0" distL="0" distR="0" wp14:anchorId="0F12763A" wp14:editId="524E3CED">
                  <wp:extent cx="5971309" cy="1884189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Без имени.jpg"/>
                          <pic:cNvPicPr/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09450" cy="18962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84A68" w:rsidRDefault="00876481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t xml:space="preserve"> </w:t>
            </w:r>
          </w:p>
        </w:tc>
      </w:tr>
      <w:tr w:rsidR="00A84A68">
        <w:trPr>
          <w:trHeight w:hRule="exact" w:val="138"/>
        </w:trPr>
        <w:tc>
          <w:tcPr>
            <w:tcW w:w="9357" w:type="dxa"/>
          </w:tcPr>
          <w:p w:rsidR="00A84A68" w:rsidRDefault="00A84A68"/>
        </w:tc>
      </w:tr>
      <w:tr w:rsidR="00A84A68" w:rsidRPr="003C69DF">
        <w:trPr>
          <w:trHeight w:hRule="exact" w:val="285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A84A68" w:rsidRPr="00861644" w:rsidRDefault="00876481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7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ценочные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редства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ля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проведения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промежуточной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аттестации</w:t>
            </w:r>
            <w:r w:rsidRPr="00861644">
              <w:rPr>
                <w:lang w:val="ru-RU"/>
              </w:rPr>
              <w:t xml:space="preserve"> </w:t>
            </w:r>
          </w:p>
        </w:tc>
      </w:tr>
      <w:tr w:rsidR="00A84A68" w:rsidRPr="003C69DF" w:rsidTr="00452EA2"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CA089D" w:rsidRPr="00CA089D" w:rsidRDefault="00CA089D" w:rsidP="00CA089D">
            <w:pPr>
              <w:autoSpaceDE w:val="0"/>
              <w:autoSpaceDN w:val="0"/>
              <w:adjustRightInd w:val="0"/>
              <w:spacing w:before="120" w:after="120" w:line="240" w:lineRule="auto"/>
              <w:ind w:left="720"/>
              <w:jc w:val="both"/>
              <w:rPr>
                <w:rFonts w:ascii="Times New Roman" w:eastAsia="Times New Roman" w:hAnsi="Times New Roman"/>
                <w:b/>
                <w:bCs/>
                <w:sz w:val="24"/>
                <w:lang w:val="ru-RU" w:eastAsia="ru-RU"/>
              </w:rPr>
            </w:pPr>
            <w:r w:rsidRPr="00CA089D">
              <w:rPr>
                <w:rFonts w:ascii="Times New Roman" w:eastAsia="Times New Roman" w:hAnsi="Times New Roman"/>
                <w:b/>
                <w:bCs/>
                <w:sz w:val="24"/>
                <w:lang w:val="ru-RU" w:eastAsia="ru-RU"/>
              </w:rPr>
              <w:t>а) Планируемые результаты обучения и оценочные средства для проведения промежуточной аттестации:</w:t>
            </w:r>
          </w:p>
          <w:tbl>
            <w:tblPr>
              <w:tblW w:w="5000" w:type="pct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168"/>
              <w:gridCol w:w="2943"/>
              <w:gridCol w:w="5230"/>
            </w:tblGrid>
            <w:tr w:rsidR="00CA089D" w:rsidRPr="00B35C0A" w:rsidTr="00CA089D">
              <w:trPr>
                <w:trHeight w:val="753"/>
                <w:tblHeader/>
              </w:trPr>
              <w:tc>
                <w:tcPr>
                  <w:tcW w:w="707" w:type="pct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15" w:type="dxa"/>
                    <w:left w:w="80" w:type="dxa"/>
                    <w:bottom w:w="0" w:type="dxa"/>
                    <w:right w:w="80" w:type="dxa"/>
                  </w:tcMar>
                  <w:vAlign w:val="center"/>
                  <w:hideMark/>
                </w:tcPr>
                <w:p w:rsidR="00CA089D" w:rsidRPr="00B35C0A" w:rsidRDefault="00CA089D" w:rsidP="00CA089D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proofErr w:type="spellStart"/>
                  <w:r w:rsidRPr="00B35C0A">
                    <w:rPr>
                      <w:rFonts w:ascii="Times New Roman" w:hAnsi="Times New Roman" w:cs="Times New Roman"/>
                    </w:rPr>
                    <w:t>Структурный</w:t>
                  </w:r>
                  <w:proofErr w:type="spellEnd"/>
                  <w:r w:rsidRPr="00B35C0A">
                    <w:rPr>
                      <w:rFonts w:ascii="Times New Roman" w:hAnsi="Times New Roman" w:cs="Times New Roman"/>
                    </w:rPr>
                    <w:t xml:space="preserve"> </w:t>
                  </w:r>
                  <w:proofErr w:type="spellStart"/>
                  <w:r w:rsidRPr="00B35C0A">
                    <w:rPr>
                      <w:rFonts w:ascii="Times New Roman" w:hAnsi="Times New Roman" w:cs="Times New Roman"/>
                    </w:rPr>
                    <w:t>элемент</w:t>
                  </w:r>
                  <w:proofErr w:type="spellEnd"/>
                  <w:r w:rsidRPr="00B35C0A">
                    <w:rPr>
                      <w:rFonts w:ascii="Times New Roman" w:hAnsi="Times New Roman" w:cs="Times New Roman"/>
                    </w:rPr>
                    <w:t xml:space="preserve"> </w:t>
                  </w:r>
                  <w:r w:rsidRPr="00B35C0A">
                    <w:rPr>
                      <w:rFonts w:ascii="Times New Roman" w:hAnsi="Times New Roman" w:cs="Times New Roman"/>
                    </w:rPr>
                    <w:br/>
                  </w:r>
                  <w:proofErr w:type="spellStart"/>
                  <w:r w:rsidRPr="00B35C0A">
                    <w:rPr>
                      <w:rFonts w:ascii="Times New Roman" w:hAnsi="Times New Roman" w:cs="Times New Roman"/>
                    </w:rPr>
                    <w:t>компетенции</w:t>
                  </w:r>
                  <w:proofErr w:type="spellEnd"/>
                </w:p>
              </w:tc>
              <w:tc>
                <w:tcPr>
                  <w:tcW w:w="1410" w:type="pct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15" w:type="dxa"/>
                    <w:left w:w="80" w:type="dxa"/>
                    <w:bottom w:w="0" w:type="dxa"/>
                    <w:right w:w="80" w:type="dxa"/>
                  </w:tcMar>
                  <w:vAlign w:val="center"/>
                  <w:hideMark/>
                </w:tcPr>
                <w:p w:rsidR="00CA089D" w:rsidRPr="00B35C0A" w:rsidRDefault="00CA089D" w:rsidP="00CA089D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proofErr w:type="spellStart"/>
                  <w:r w:rsidRPr="00B35C0A">
                    <w:rPr>
                      <w:rFonts w:ascii="Times New Roman" w:hAnsi="Times New Roman" w:cs="Times New Roman"/>
                      <w:bCs/>
                    </w:rPr>
                    <w:t>Планируемые</w:t>
                  </w:r>
                  <w:proofErr w:type="spellEnd"/>
                  <w:r w:rsidRPr="00B35C0A">
                    <w:rPr>
                      <w:rFonts w:ascii="Times New Roman" w:hAnsi="Times New Roman" w:cs="Times New Roman"/>
                      <w:bCs/>
                    </w:rPr>
                    <w:t xml:space="preserve"> </w:t>
                  </w:r>
                  <w:proofErr w:type="spellStart"/>
                  <w:r w:rsidRPr="00B35C0A">
                    <w:rPr>
                      <w:rFonts w:ascii="Times New Roman" w:hAnsi="Times New Roman" w:cs="Times New Roman"/>
                      <w:bCs/>
                    </w:rPr>
                    <w:t>результаты</w:t>
                  </w:r>
                  <w:proofErr w:type="spellEnd"/>
                  <w:r w:rsidRPr="00B35C0A">
                    <w:rPr>
                      <w:rFonts w:ascii="Times New Roman" w:hAnsi="Times New Roman" w:cs="Times New Roman"/>
                      <w:bCs/>
                    </w:rPr>
                    <w:t xml:space="preserve"> </w:t>
                  </w:r>
                  <w:proofErr w:type="spellStart"/>
                  <w:r w:rsidRPr="00B35C0A">
                    <w:rPr>
                      <w:rFonts w:ascii="Times New Roman" w:hAnsi="Times New Roman" w:cs="Times New Roman"/>
                      <w:bCs/>
                    </w:rPr>
                    <w:t>обучения</w:t>
                  </w:r>
                  <w:proofErr w:type="spellEnd"/>
                </w:p>
              </w:tc>
              <w:tc>
                <w:tcPr>
                  <w:tcW w:w="2883" w:type="pct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4" w:space="0" w:color="auto"/>
                  </w:tcBorders>
                  <w:shd w:val="clear" w:color="auto" w:fill="auto"/>
                  <w:tcMar>
                    <w:top w:w="15" w:type="dxa"/>
                    <w:left w:w="80" w:type="dxa"/>
                    <w:bottom w:w="0" w:type="dxa"/>
                    <w:right w:w="80" w:type="dxa"/>
                  </w:tcMar>
                  <w:vAlign w:val="center"/>
                  <w:hideMark/>
                </w:tcPr>
                <w:p w:rsidR="00CA089D" w:rsidRPr="00B35C0A" w:rsidRDefault="00CA089D" w:rsidP="00CA089D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proofErr w:type="spellStart"/>
                  <w:r w:rsidRPr="00B35C0A">
                    <w:rPr>
                      <w:rFonts w:ascii="Times New Roman" w:hAnsi="Times New Roman" w:cs="Times New Roman"/>
                    </w:rPr>
                    <w:t>Оценочные</w:t>
                  </w:r>
                  <w:proofErr w:type="spellEnd"/>
                  <w:r w:rsidRPr="00B35C0A">
                    <w:rPr>
                      <w:rFonts w:ascii="Times New Roman" w:hAnsi="Times New Roman" w:cs="Times New Roman"/>
                    </w:rPr>
                    <w:t xml:space="preserve"> </w:t>
                  </w:r>
                  <w:proofErr w:type="spellStart"/>
                  <w:r w:rsidRPr="00B35C0A">
                    <w:rPr>
                      <w:rFonts w:ascii="Times New Roman" w:hAnsi="Times New Roman" w:cs="Times New Roman"/>
                    </w:rPr>
                    <w:t>средства</w:t>
                  </w:r>
                  <w:proofErr w:type="spellEnd"/>
                </w:p>
              </w:tc>
            </w:tr>
            <w:tr w:rsidR="00CA089D" w:rsidRPr="003C69DF" w:rsidTr="00CA089D">
              <w:trPr>
                <w:trHeight w:val="283"/>
              </w:trPr>
              <w:tc>
                <w:tcPr>
                  <w:tcW w:w="5000" w:type="pct"/>
                  <w:gridSpan w:val="3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4" w:space="0" w:color="auto"/>
                  </w:tcBorders>
                  <w:shd w:val="clear" w:color="auto" w:fill="auto"/>
                  <w:tcMar>
                    <w:top w:w="15" w:type="dxa"/>
                    <w:left w:w="80" w:type="dxa"/>
                    <w:bottom w:w="0" w:type="dxa"/>
                    <w:right w:w="80" w:type="dxa"/>
                  </w:tcMar>
                  <w:hideMark/>
                </w:tcPr>
                <w:p w:rsidR="00CA089D" w:rsidRPr="00CA089D" w:rsidRDefault="00CA089D" w:rsidP="00CA089D">
                  <w:pPr>
                    <w:jc w:val="both"/>
                    <w:rPr>
                      <w:rFonts w:ascii="Times New Roman" w:hAnsi="Times New Roman" w:cs="Times New Roman"/>
                      <w:lang w:val="ru-RU"/>
                    </w:rPr>
                  </w:pPr>
                  <w:r w:rsidRPr="00CA089D">
                    <w:rPr>
                      <w:rFonts w:ascii="Times New Roman" w:hAnsi="Times New Roman" w:cs="Times New Roman"/>
                      <w:b/>
                      <w:lang w:val="ru-RU"/>
                    </w:rPr>
                    <w:t xml:space="preserve">ОПК-1 </w:t>
                  </w:r>
                  <w:r w:rsidRPr="00CA089D">
                    <w:rPr>
                      <w:rFonts w:ascii="Times New Roman" w:hAnsi="Times New Roman" w:cs="Times New Roman"/>
                      <w:lang w:val="ru-RU"/>
                    </w:rPr>
                    <w:t xml:space="preserve"> готовностью использовать фундаментальные общеинженерные знания</w:t>
                  </w:r>
                </w:p>
              </w:tc>
            </w:tr>
            <w:tr w:rsidR="00CA089D" w:rsidRPr="003C69DF" w:rsidTr="00CA089D">
              <w:trPr>
                <w:trHeight w:val="225"/>
              </w:trPr>
              <w:tc>
                <w:tcPr>
                  <w:tcW w:w="707" w:type="pct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15" w:type="dxa"/>
                    <w:left w:w="80" w:type="dxa"/>
                    <w:bottom w:w="0" w:type="dxa"/>
                    <w:right w:w="80" w:type="dxa"/>
                  </w:tcMar>
                  <w:hideMark/>
                </w:tcPr>
                <w:p w:rsidR="00CA089D" w:rsidRPr="00B35C0A" w:rsidRDefault="00CA089D" w:rsidP="00CA089D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proofErr w:type="spellStart"/>
                  <w:r w:rsidRPr="00B35C0A">
                    <w:rPr>
                      <w:rFonts w:ascii="Times New Roman" w:hAnsi="Times New Roman" w:cs="Times New Roman"/>
                    </w:rPr>
                    <w:t>Знать</w:t>
                  </w:r>
                  <w:proofErr w:type="spellEnd"/>
                </w:p>
              </w:tc>
              <w:tc>
                <w:tcPr>
                  <w:tcW w:w="1410" w:type="pct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15" w:type="dxa"/>
                    <w:left w:w="80" w:type="dxa"/>
                    <w:bottom w:w="0" w:type="dxa"/>
                    <w:right w:w="80" w:type="dxa"/>
                  </w:tcMar>
                  <w:hideMark/>
                </w:tcPr>
                <w:p w:rsidR="00CA089D" w:rsidRPr="00B35C0A" w:rsidRDefault="00CA089D" w:rsidP="00CA089D">
                  <w:pPr>
                    <w:pStyle w:val="a4"/>
                    <w:widowControl w:val="0"/>
                    <w:numPr>
                      <w:ilvl w:val="0"/>
                      <w:numId w:val="10"/>
                    </w:numPr>
                    <w:autoSpaceDE w:val="0"/>
                    <w:autoSpaceDN w:val="0"/>
                    <w:adjustRightInd w:val="0"/>
                    <w:spacing w:after="0" w:line="240" w:lineRule="auto"/>
                    <w:ind w:left="383"/>
                    <w:jc w:val="both"/>
                    <w:rPr>
                      <w:rFonts w:ascii="Times New Roman" w:hAnsi="Times New Roman"/>
                    </w:rPr>
                  </w:pPr>
                  <w:r w:rsidRPr="00B35C0A">
                    <w:rPr>
                      <w:rFonts w:ascii="Times New Roman" w:hAnsi="Times New Roman"/>
                    </w:rPr>
                    <w:t>Значение информации в развитии современного общества.</w:t>
                  </w:r>
                </w:p>
                <w:p w:rsidR="00CA089D" w:rsidRPr="00B35C0A" w:rsidRDefault="00CA089D" w:rsidP="00CA089D">
                  <w:pPr>
                    <w:pStyle w:val="a4"/>
                    <w:widowControl w:val="0"/>
                    <w:numPr>
                      <w:ilvl w:val="0"/>
                      <w:numId w:val="10"/>
                    </w:numPr>
                    <w:autoSpaceDE w:val="0"/>
                    <w:autoSpaceDN w:val="0"/>
                    <w:adjustRightInd w:val="0"/>
                    <w:spacing w:after="0" w:line="240" w:lineRule="auto"/>
                    <w:ind w:left="383"/>
                    <w:jc w:val="both"/>
                    <w:rPr>
                      <w:rFonts w:ascii="Times New Roman" w:hAnsi="Times New Roman"/>
                    </w:rPr>
                  </w:pPr>
                  <w:r w:rsidRPr="00B35C0A">
                    <w:rPr>
                      <w:rFonts w:ascii="Times New Roman" w:hAnsi="Times New Roman"/>
                    </w:rPr>
                    <w:t>Классификацию современных информационных систем;</w:t>
                  </w:r>
                </w:p>
                <w:p w:rsidR="00CA089D" w:rsidRPr="00B35C0A" w:rsidRDefault="00CA089D" w:rsidP="00CA089D">
                  <w:pPr>
                    <w:pStyle w:val="a4"/>
                    <w:widowControl w:val="0"/>
                    <w:numPr>
                      <w:ilvl w:val="0"/>
                      <w:numId w:val="10"/>
                    </w:numPr>
                    <w:autoSpaceDE w:val="0"/>
                    <w:autoSpaceDN w:val="0"/>
                    <w:adjustRightInd w:val="0"/>
                    <w:spacing w:after="0" w:line="240" w:lineRule="auto"/>
                    <w:ind w:left="383"/>
                    <w:jc w:val="both"/>
                    <w:rPr>
                      <w:rFonts w:ascii="Times New Roman" w:hAnsi="Times New Roman"/>
                    </w:rPr>
                  </w:pPr>
                  <w:r w:rsidRPr="00B35C0A">
                    <w:rPr>
                      <w:rFonts w:ascii="Times New Roman" w:hAnsi="Times New Roman"/>
                    </w:rPr>
                    <w:t>общие характеристики процесса сбора, передачи, обработки и накопления информации;</w:t>
                  </w:r>
                </w:p>
                <w:p w:rsidR="00CA089D" w:rsidRPr="00B35C0A" w:rsidRDefault="00CA089D" w:rsidP="00CA089D">
                  <w:pPr>
                    <w:pStyle w:val="a4"/>
                    <w:widowControl w:val="0"/>
                    <w:numPr>
                      <w:ilvl w:val="0"/>
                      <w:numId w:val="10"/>
                    </w:numPr>
                    <w:autoSpaceDE w:val="0"/>
                    <w:autoSpaceDN w:val="0"/>
                    <w:adjustRightInd w:val="0"/>
                    <w:spacing w:after="0" w:line="240" w:lineRule="auto"/>
                    <w:ind w:left="383"/>
                    <w:jc w:val="both"/>
                    <w:rPr>
                      <w:rFonts w:ascii="Times New Roman" w:hAnsi="Times New Roman"/>
                    </w:rPr>
                  </w:pPr>
                  <w:r w:rsidRPr="00B35C0A">
                    <w:rPr>
                      <w:rFonts w:ascii="Times New Roman" w:hAnsi="Times New Roman"/>
                    </w:rPr>
                    <w:t>основные технические средства и программное обеспечение, применяемое для решения общеинженерных задач</w:t>
                  </w:r>
                </w:p>
                <w:p w:rsidR="00CA089D" w:rsidRPr="00B35C0A" w:rsidRDefault="00CA089D" w:rsidP="00CA089D">
                  <w:pPr>
                    <w:pStyle w:val="a4"/>
                    <w:widowControl w:val="0"/>
                    <w:numPr>
                      <w:ilvl w:val="0"/>
                      <w:numId w:val="10"/>
                    </w:numPr>
                    <w:autoSpaceDE w:val="0"/>
                    <w:autoSpaceDN w:val="0"/>
                    <w:adjustRightInd w:val="0"/>
                    <w:spacing w:after="0" w:line="240" w:lineRule="auto"/>
                    <w:ind w:left="383"/>
                    <w:jc w:val="both"/>
                    <w:rPr>
                      <w:rFonts w:ascii="Times New Roman" w:hAnsi="Times New Roman"/>
                    </w:rPr>
                  </w:pPr>
                  <w:r w:rsidRPr="00B35C0A">
                    <w:rPr>
                      <w:rFonts w:ascii="Times New Roman" w:hAnsi="Times New Roman"/>
                    </w:rPr>
                    <w:t>типовые алгоритмы и модели решения практических общеинженерных задач с использованием прикладных программных средств;</w:t>
                  </w:r>
                </w:p>
                <w:p w:rsidR="00CA089D" w:rsidRPr="00B35C0A" w:rsidRDefault="00CA089D" w:rsidP="00CA089D">
                  <w:pPr>
                    <w:pStyle w:val="a4"/>
                    <w:widowControl w:val="0"/>
                    <w:numPr>
                      <w:ilvl w:val="0"/>
                      <w:numId w:val="10"/>
                    </w:numPr>
                    <w:autoSpaceDE w:val="0"/>
                    <w:autoSpaceDN w:val="0"/>
                    <w:adjustRightInd w:val="0"/>
                    <w:spacing w:after="0" w:line="240" w:lineRule="auto"/>
                    <w:ind w:left="383"/>
                    <w:jc w:val="both"/>
                    <w:rPr>
                      <w:rFonts w:ascii="Times New Roman" w:hAnsi="Times New Roman"/>
                    </w:rPr>
                  </w:pPr>
                  <w:r w:rsidRPr="00B35C0A">
                    <w:rPr>
                      <w:rFonts w:ascii="Times New Roman" w:hAnsi="Times New Roman"/>
                    </w:rPr>
                    <w:t>основные алгоритмы программирования;</w:t>
                  </w:r>
                </w:p>
                <w:p w:rsidR="00CA089D" w:rsidRPr="00B35C0A" w:rsidRDefault="00CA089D" w:rsidP="00CA089D">
                  <w:pPr>
                    <w:pStyle w:val="a4"/>
                    <w:widowControl w:val="0"/>
                    <w:numPr>
                      <w:ilvl w:val="0"/>
                      <w:numId w:val="10"/>
                    </w:numPr>
                    <w:autoSpaceDE w:val="0"/>
                    <w:autoSpaceDN w:val="0"/>
                    <w:adjustRightInd w:val="0"/>
                    <w:spacing w:after="0" w:line="240" w:lineRule="auto"/>
                    <w:ind w:left="383"/>
                    <w:jc w:val="both"/>
                    <w:rPr>
                      <w:rFonts w:ascii="Times New Roman" w:hAnsi="Times New Roman"/>
                    </w:rPr>
                  </w:pPr>
                  <w:r w:rsidRPr="00B35C0A">
                    <w:rPr>
                      <w:rFonts w:ascii="Times New Roman" w:hAnsi="Times New Roman"/>
                    </w:rPr>
                    <w:t>основные методы проектирования БД для хранения;</w:t>
                  </w:r>
                </w:p>
                <w:p w:rsidR="00CA089D" w:rsidRPr="00B35C0A" w:rsidRDefault="00CA089D" w:rsidP="00CA089D">
                  <w:pPr>
                    <w:pStyle w:val="a4"/>
                    <w:widowControl w:val="0"/>
                    <w:numPr>
                      <w:ilvl w:val="0"/>
                      <w:numId w:val="10"/>
                    </w:numPr>
                    <w:autoSpaceDE w:val="0"/>
                    <w:autoSpaceDN w:val="0"/>
                    <w:adjustRightInd w:val="0"/>
                    <w:spacing w:after="0" w:line="240" w:lineRule="auto"/>
                    <w:ind w:left="383"/>
                    <w:jc w:val="both"/>
                    <w:rPr>
                      <w:rFonts w:ascii="Times New Roman" w:hAnsi="Times New Roman"/>
                    </w:rPr>
                  </w:pPr>
                  <w:r w:rsidRPr="00B35C0A">
                    <w:rPr>
                      <w:rFonts w:ascii="Times New Roman" w:hAnsi="Times New Roman"/>
                    </w:rPr>
                    <w:t>основные определения информационной безопасности</w:t>
                  </w:r>
                </w:p>
              </w:tc>
              <w:tc>
                <w:tcPr>
                  <w:tcW w:w="2883" w:type="pct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4" w:space="0" w:color="auto"/>
                  </w:tcBorders>
                  <w:shd w:val="clear" w:color="auto" w:fill="auto"/>
                  <w:tcMar>
                    <w:top w:w="15" w:type="dxa"/>
                    <w:left w:w="80" w:type="dxa"/>
                    <w:bottom w:w="0" w:type="dxa"/>
                    <w:right w:w="80" w:type="dxa"/>
                  </w:tcMar>
                  <w:vAlign w:val="center"/>
                  <w:hideMark/>
                </w:tcPr>
                <w:p w:rsidR="00CA089D" w:rsidRPr="00B35C0A" w:rsidRDefault="00CA089D" w:rsidP="00CA089D">
                  <w:pPr>
                    <w:pStyle w:val="a4"/>
                    <w:numPr>
                      <w:ilvl w:val="0"/>
                      <w:numId w:val="11"/>
                    </w:numPr>
                    <w:spacing w:after="0" w:line="240" w:lineRule="auto"/>
                    <w:ind w:left="0" w:firstLine="338"/>
                    <w:jc w:val="both"/>
                    <w:rPr>
                      <w:rFonts w:ascii="Times New Roman" w:hAnsi="Times New Roman"/>
                      <w:color w:val="000000"/>
                    </w:rPr>
                  </w:pPr>
                  <w:r w:rsidRPr="00B35C0A">
                    <w:rPr>
                      <w:rFonts w:ascii="Times New Roman" w:hAnsi="Times New Roman"/>
                    </w:rPr>
                    <w:t>Данные и информация</w:t>
                  </w:r>
                  <w:r w:rsidRPr="00B35C0A">
                    <w:rPr>
                      <w:rFonts w:ascii="Times New Roman" w:hAnsi="Times New Roman"/>
                      <w:color w:val="000000"/>
                    </w:rPr>
                    <w:t xml:space="preserve">. </w:t>
                  </w:r>
                  <w:r w:rsidRPr="00B35C0A">
                    <w:rPr>
                      <w:rFonts w:ascii="Times New Roman" w:hAnsi="Times New Roman"/>
                      <w:bCs/>
                    </w:rPr>
                    <w:t>Основные свойства информации.</w:t>
                  </w:r>
                </w:p>
                <w:p w:rsidR="00CA089D" w:rsidRPr="00B35C0A" w:rsidRDefault="00CA089D" w:rsidP="00CA089D">
                  <w:pPr>
                    <w:pStyle w:val="a4"/>
                    <w:numPr>
                      <w:ilvl w:val="0"/>
                      <w:numId w:val="11"/>
                    </w:numPr>
                    <w:spacing w:after="0" w:line="240" w:lineRule="auto"/>
                    <w:ind w:left="0" w:firstLine="338"/>
                    <w:jc w:val="both"/>
                    <w:rPr>
                      <w:rFonts w:ascii="Times New Roman" w:hAnsi="Times New Roman"/>
                    </w:rPr>
                  </w:pPr>
                  <w:r w:rsidRPr="00B35C0A">
                    <w:rPr>
                      <w:rFonts w:ascii="Times New Roman" w:hAnsi="Times New Roman"/>
                    </w:rPr>
                    <w:t>Характеристики процессов сбора, передачи, обработки и накопления информации.</w:t>
                  </w:r>
                </w:p>
                <w:p w:rsidR="00CA089D" w:rsidRPr="00B35C0A" w:rsidRDefault="00CA089D" w:rsidP="00CA089D">
                  <w:pPr>
                    <w:pStyle w:val="a4"/>
                    <w:widowControl w:val="0"/>
                    <w:numPr>
                      <w:ilvl w:val="0"/>
                      <w:numId w:val="11"/>
                    </w:numPr>
                    <w:autoSpaceDE w:val="0"/>
                    <w:autoSpaceDN w:val="0"/>
                    <w:adjustRightInd w:val="0"/>
                    <w:spacing w:before="120" w:after="120" w:line="240" w:lineRule="auto"/>
                    <w:ind w:left="0" w:firstLine="338"/>
                    <w:jc w:val="both"/>
                    <w:rPr>
                      <w:rFonts w:ascii="Times New Roman" w:hAnsi="Times New Roman"/>
                      <w:bCs/>
                    </w:rPr>
                  </w:pPr>
                  <w:r w:rsidRPr="00B35C0A">
                    <w:rPr>
                      <w:rFonts w:ascii="Times New Roman" w:hAnsi="Times New Roman"/>
                    </w:rPr>
                    <w:t>Классификация программного обеспечения.</w:t>
                  </w:r>
                  <w:r w:rsidRPr="00B35C0A">
                    <w:rPr>
                      <w:rFonts w:ascii="Times New Roman" w:hAnsi="Times New Roman"/>
                      <w:bCs/>
                    </w:rPr>
                    <w:t xml:space="preserve"> </w:t>
                  </w:r>
                  <w:r w:rsidRPr="00B35C0A">
                    <w:rPr>
                      <w:rFonts w:ascii="Times New Roman" w:hAnsi="Times New Roman"/>
                    </w:rPr>
                    <w:t>Сравнительный анализ современных операционных систем, основные функции</w:t>
                  </w:r>
                </w:p>
                <w:p w:rsidR="00CA089D" w:rsidRPr="00B35C0A" w:rsidRDefault="00CA089D" w:rsidP="00CA089D">
                  <w:pPr>
                    <w:pStyle w:val="a4"/>
                    <w:numPr>
                      <w:ilvl w:val="0"/>
                      <w:numId w:val="11"/>
                    </w:numPr>
                    <w:spacing w:after="0" w:line="240" w:lineRule="auto"/>
                    <w:ind w:left="0" w:firstLine="338"/>
                    <w:jc w:val="both"/>
                    <w:rPr>
                      <w:rFonts w:ascii="Times New Roman" w:hAnsi="Times New Roman"/>
                      <w:color w:val="000000"/>
                    </w:rPr>
                  </w:pPr>
                  <w:r w:rsidRPr="00B35C0A">
                    <w:rPr>
                      <w:rFonts w:ascii="Times New Roman" w:hAnsi="Times New Roman"/>
                      <w:color w:val="333333"/>
                      <w:shd w:val="clear" w:color="auto" w:fill="FFFFFF"/>
                    </w:rPr>
                    <w:t>Файловая система и файловая структура операционной системы</w:t>
                  </w:r>
                </w:p>
                <w:p w:rsidR="00CA089D" w:rsidRPr="00B35C0A" w:rsidRDefault="00CA089D" w:rsidP="00CA089D">
                  <w:pPr>
                    <w:pStyle w:val="a4"/>
                    <w:numPr>
                      <w:ilvl w:val="0"/>
                      <w:numId w:val="11"/>
                    </w:numPr>
                    <w:spacing w:after="0" w:line="240" w:lineRule="auto"/>
                    <w:ind w:left="0" w:firstLine="338"/>
                    <w:jc w:val="both"/>
                    <w:rPr>
                      <w:rFonts w:ascii="Times New Roman" w:hAnsi="Times New Roman"/>
                      <w:color w:val="000000"/>
                    </w:rPr>
                  </w:pPr>
                  <w:r w:rsidRPr="00B35C0A">
                    <w:rPr>
                      <w:rFonts w:ascii="Times New Roman" w:hAnsi="Times New Roman"/>
                      <w:color w:val="333333"/>
                      <w:shd w:val="clear" w:color="auto" w:fill="FFFFFF"/>
                    </w:rPr>
                    <w:t>Системное программное обеспечение. Служебное (сервисное) программное обеспечение</w:t>
                  </w:r>
                </w:p>
                <w:p w:rsidR="00CA089D" w:rsidRPr="00B35C0A" w:rsidRDefault="00CA089D" w:rsidP="00CA089D">
                  <w:pPr>
                    <w:pStyle w:val="a4"/>
                    <w:numPr>
                      <w:ilvl w:val="0"/>
                      <w:numId w:val="11"/>
                    </w:numPr>
                    <w:spacing w:after="0" w:line="240" w:lineRule="auto"/>
                    <w:ind w:left="0" w:firstLine="338"/>
                    <w:jc w:val="both"/>
                    <w:rPr>
                      <w:rFonts w:ascii="Times New Roman" w:hAnsi="Times New Roman"/>
                      <w:color w:val="000000"/>
                    </w:rPr>
                  </w:pPr>
                  <w:r w:rsidRPr="00B35C0A">
                    <w:rPr>
                      <w:rFonts w:ascii="Times New Roman" w:hAnsi="Times New Roman"/>
                      <w:color w:val="000000"/>
                    </w:rPr>
                    <w:t>Основные средства представления и приемы обработки текстовой информации в современных офисных приложениях.</w:t>
                  </w:r>
                  <w:r w:rsidRPr="00B35C0A">
                    <w:rPr>
                      <w:rFonts w:ascii="Times New Roman" w:hAnsi="Times New Roman"/>
                    </w:rPr>
                    <w:t xml:space="preserve"> Основные приемы обработки текстовой информации.</w:t>
                  </w:r>
                </w:p>
                <w:p w:rsidR="00CA089D" w:rsidRPr="00B35C0A" w:rsidRDefault="00CA089D" w:rsidP="00CA089D">
                  <w:pPr>
                    <w:pStyle w:val="a4"/>
                    <w:numPr>
                      <w:ilvl w:val="0"/>
                      <w:numId w:val="11"/>
                    </w:numPr>
                    <w:spacing w:after="0" w:line="240" w:lineRule="auto"/>
                    <w:ind w:left="0" w:firstLine="338"/>
                    <w:jc w:val="both"/>
                    <w:rPr>
                      <w:rFonts w:ascii="Times New Roman" w:hAnsi="Times New Roman"/>
                    </w:rPr>
                  </w:pPr>
                  <w:r w:rsidRPr="00B35C0A">
                    <w:rPr>
                      <w:rFonts w:ascii="Times New Roman" w:hAnsi="Times New Roman"/>
                      <w:color w:val="333333"/>
                      <w:shd w:val="clear" w:color="auto" w:fill="FFFFFF"/>
                    </w:rPr>
                    <w:t>Электронные таблицы. Формулы в ЭТ. Графическое отображение данных в ЭТ</w:t>
                  </w:r>
                </w:p>
                <w:p w:rsidR="00CA089D" w:rsidRPr="00B35C0A" w:rsidRDefault="00CA089D" w:rsidP="00CA089D">
                  <w:pPr>
                    <w:pStyle w:val="a4"/>
                    <w:numPr>
                      <w:ilvl w:val="0"/>
                      <w:numId w:val="11"/>
                    </w:numPr>
                    <w:spacing w:after="0" w:line="240" w:lineRule="auto"/>
                    <w:ind w:left="0" w:firstLine="338"/>
                    <w:jc w:val="both"/>
                    <w:rPr>
                      <w:rFonts w:ascii="Times New Roman" w:hAnsi="Times New Roman"/>
                    </w:rPr>
                  </w:pPr>
                  <w:r w:rsidRPr="00B35C0A">
                    <w:rPr>
                      <w:rFonts w:ascii="Times New Roman" w:hAnsi="Times New Roman"/>
                    </w:rPr>
                    <w:t>Применение электронных таблиц для решения инженерных задач</w:t>
                  </w:r>
                </w:p>
                <w:p w:rsidR="00CA089D" w:rsidRPr="00B35C0A" w:rsidRDefault="00CA089D" w:rsidP="00CA089D">
                  <w:pPr>
                    <w:pStyle w:val="a4"/>
                    <w:numPr>
                      <w:ilvl w:val="0"/>
                      <w:numId w:val="11"/>
                    </w:numPr>
                    <w:spacing w:after="0" w:line="240" w:lineRule="auto"/>
                    <w:ind w:left="0" w:firstLine="338"/>
                    <w:jc w:val="both"/>
                    <w:rPr>
                      <w:rFonts w:ascii="Times New Roman" w:hAnsi="Times New Roman"/>
                      <w:color w:val="000000"/>
                    </w:rPr>
                  </w:pPr>
                  <w:r w:rsidRPr="00B35C0A">
                    <w:rPr>
                      <w:rFonts w:ascii="Times New Roman" w:hAnsi="Times New Roman"/>
                      <w:color w:val="333333"/>
                      <w:shd w:val="clear" w:color="auto" w:fill="FFFFFF"/>
                    </w:rPr>
                    <w:t>Понятие алгоритма и его свойства. Способы записи алгоритма. Схема алгоритма</w:t>
                  </w:r>
                </w:p>
                <w:p w:rsidR="00CA089D" w:rsidRPr="00B35C0A" w:rsidRDefault="00CA089D" w:rsidP="00CA089D">
                  <w:pPr>
                    <w:pStyle w:val="a4"/>
                    <w:numPr>
                      <w:ilvl w:val="0"/>
                      <w:numId w:val="11"/>
                    </w:numPr>
                    <w:spacing w:after="0" w:line="240" w:lineRule="auto"/>
                    <w:ind w:left="0" w:firstLine="338"/>
                    <w:jc w:val="both"/>
                    <w:rPr>
                      <w:rFonts w:ascii="Times New Roman" w:hAnsi="Times New Roman"/>
                      <w:color w:val="000000"/>
                    </w:rPr>
                  </w:pPr>
                  <w:r w:rsidRPr="00B35C0A">
                    <w:rPr>
                      <w:rFonts w:ascii="Times New Roman" w:hAnsi="Times New Roman"/>
                      <w:color w:val="000000"/>
                    </w:rPr>
                    <w:t>Алгоритмы разветвляющейся структуры</w:t>
                  </w:r>
                </w:p>
                <w:p w:rsidR="00CA089D" w:rsidRPr="00B35C0A" w:rsidRDefault="00CA089D" w:rsidP="00CA089D">
                  <w:pPr>
                    <w:pStyle w:val="a4"/>
                    <w:numPr>
                      <w:ilvl w:val="0"/>
                      <w:numId w:val="11"/>
                    </w:numPr>
                    <w:spacing w:after="0" w:line="240" w:lineRule="auto"/>
                    <w:ind w:left="0" w:firstLine="338"/>
                    <w:jc w:val="both"/>
                    <w:rPr>
                      <w:rFonts w:ascii="Times New Roman" w:hAnsi="Times New Roman"/>
                      <w:color w:val="000000"/>
                    </w:rPr>
                  </w:pPr>
                  <w:r w:rsidRPr="00B35C0A">
                    <w:rPr>
                      <w:rFonts w:ascii="Times New Roman" w:hAnsi="Times New Roman"/>
                      <w:color w:val="000000"/>
                    </w:rPr>
                    <w:t xml:space="preserve"> Алгоритмы циклической структуры</w:t>
                  </w:r>
                </w:p>
                <w:p w:rsidR="00CA089D" w:rsidRPr="00B35C0A" w:rsidRDefault="00CA089D" w:rsidP="00CA089D">
                  <w:pPr>
                    <w:pStyle w:val="a4"/>
                    <w:numPr>
                      <w:ilvl w:val="0"/>
                      <w:numId w:val="11"/>
                    </w:numPr>
                    <w:spacing w:after="0" w:line="240" w:lineRule="auto"/>
                    <w:ind w:left="0" w:firstLine="338"/>
                    <w:jc w:val="both"/>
                    <w:rPr>
                      <w:rFonts w:ascii="Times New Roman" w:hAnsi="Times New Roman"/>
                      <w:color w:val="000000"/>
                    </w:rPr>
                  </w:pPr>
                  <w:r w:rsidRPr="00B35C0A">
                    <w:rPr>
                      <w:rFonts w:ascii="Times New Roman" w:hAnsi="Times New Roman"/>
                      <w:color w:val="000000"/>
                    </w:rPr>
                    <w:t>Назовите отличия структурного и объектно-ориентированного программирования.</w:t>
                  </w:r>
                </w:p>
                <w:p w:rsidR="00CA089D" w:rsidRPr="00B35C0A" w:rsidRDefault="00CA089D" w:rsidP="00CA089D">
                  <w:pPr>
                    <w:pStyle w:val="a4"/>
                    <w:numPr>
                      <w:ilvl w:val="0"/>
                      <w:numId w:val="11"/>
                    </w:numPr>
                    <w:spacing w:after="0" w:line="240" w:lineRule="auto"/>
                    <w:ind w:left="0" w:firstLine="338"/>
                    <w:jc w:val="both"/>
                    <w:rPr>
                      <w:rFonts w:ascii="Times New Roman" w:hAnsi="Times New Roman"/>
                    </w:rPr>
                  </w:pPr>
                  <w:r w:rsidRPr="00B35C0A">
                    <w:rPr>
                      <w:rFonts w:ascii="Times New Roman" w:hAnsi="Times New Roman"/>
                      <w:color w:val="000000"/>
                    </w:rPr>
                    <w:t>Объектно-ориентированное программирование – основные понятия.</w:t>
                  </w:r>
                </w:p>
                <w:p w:rsidR="00CA089D" w:rsidRPr="00B35C0A" w:rsidRDefault="00CA089D" w:rsidP="00CA089D">
                  <w:pPr>
                    <w:pStyle w:val="a4"/>
                    <w:numPr>
                      <w:ilvl w:val="0"/>
                      <w:numId w:val="11"/>
                    </w:numPr>
                    <w:spacing w:after="0" w:line="240" w:lineRule="auto"/>
                    <w:ind w:left="0" w:firstLine="338"/>
                    <w:jc w:val="both"/>
                    <w:rPr>
                      <w:rFonts w:ascii="Times New Roman" w:hAnsi="Times New Roman"/>
                    </w:rPr>
                  </w:pPr>
                  <w:r w:rsidRPr="00B35C0A">
                    <w:rPr>
                      <w:rFonts w:ascii="Times New Roman" w:hAnsi="Times New Roman"/>
                    </w:rPr>
                    <w:t xml:space="preserve">Информационные системы. </w:t>
                  </w:r>
                  <w:r w:rsidRPr="00B35C0A">
                    <w:rPr>
                      <w:rFonts w:ascii="Times New Roman" w:hAnsi="Times New Roman"/>
                      <w:color w:val="000000"/>
                    </w:rPr>
                    <w:t>Классификация, состав, перспективы развития</w:t>
                  </w:r>
                </w:p>
                <w:p w:rsidR="00CA089D" w:rsidRPr="00B35C0A" w:rsidRDefault="00CA089D" w:rsidP="00CA089D">
                  <w:pPr>
                    <w:pStyle w:val="a4"/>
                    <w:numPr>
                      <w:ilvl w:val="0"/>
                      <w:numId w:val="11"/>
                    </w:numPr>
                    <w:spacing w:after="0" w:line="240" w:lineRule="auto"/>
                    <w:ind w:left="0" w:firstLine="338"/>
                    <w:jc w:val="both"/>
                    <w:rPr>
                      <w:rFonts w:ascii="Times New Roman" w:hAnsi="Times New Roman"/>
                    </w:rPr>
                  </w:pPr>
                  <w:r w:rsidRPr="00B35C0A">
                    <w:rPr>
                      <w:rFonts w:ascii="Times New Roman" w:hAnsi="Times New Roman"/>
                      <w:color w:val="333333"/>
                      <w:shd w:val="clear" w:color="auto" w:fill="FFFFFF"/>
                    </w:rPr>
                    <w:t>Модели данных. Общее понятие о базах данных и базах знаний. Основные понятия СУБД</w:t>
                  </w:r>
                </w:p>
                <w:p w:rsidR="00CA089D" w:rsidRPr="00B35C0A" w:rsidRDefault="00CA089D" w:rsidP="00CA089D">
                  <w:pPr>
                    <w:pStyle w:val="a4"/>
                    <w:numPr>
                      <w:ilvl w:val="0"/>
                      <w:numId w:val="11"/>
                    </w:numPr>
                    <w:spacing w:after="0" w:line="240" w:lineRule="auto"/>
                    <w:ind w:left="0" w:firstLine="338"/>
                    <w:jc w:val="both"/>
                    <w:rPr>
                      <w:rFonts w:ascii="Times New Roman" w:hAnsi="Times New Roman"/>
                    </w:rPr>
                  </w:pPr>
                  <w:r w:rsidRPr="00B35C0A">
                    <w:rPr>
                      <w:rFonts w:ascii="Times New Roman" w:hAnsi="Times New Roman"/>
                      <w:color w:val="333333"/>
                      <w:shd w:val="clear" w:color="auto" w:fill="FFFFFF"/>
                    </w:rPr>
                    <w:t xml:space="preserve">Основные понятия реляционных баз данных. </w:t>
                  </w:r>
                  <w:r w:rsidRPr="00B35C0A">
                    <w:rPr>
                      <w:rFonts w:ascii="Times New Roman" w:hAnsi="Times New Roman"/>
                      <w:color w:val="333333"/>
                      <w:shd w:val="clear" w:color="auto" w:fill="FFFFFF"/>
                    </w:rPr>
                    <w:lastRenderedPageBreak/>
                    <w:t>Объекты баз данных</w:t>
                  </w:r>
                </w:p>
                <w:p w:rsidR="00CA089D" w:rsidRPr="00B35C0A" w:rsidRDefault="00CA089D" w:rsidP="00CA089D">
                  <w:pPr>
                    <w:pStyle w:val="a4"/>
                    <w:numPr>
                      <w:ilvl w:val="0"/>
                      <w:numId w:val="11"/>
                    </w:numPr>
                    <w:spacing w:after="0" w:line="240" w:lineRule="auto"/>
                    <w:ind w:left="0" w:firstLine="338"/>
                    <w:jc w:val="both"/>
                    <w:rPr>
                      <w:rFonts w:ascii="Times New Roman" w:hAnsi="Times New Roman"/>
                    </w:rPr>
                  </w:pPr>
                  <w:r w:rsidRPr="00B35C0A">
                    <w:rPr>
                      <w:rFonts w:ascii="Times New Roman" w:hAnsi="Times New Roman"/>
                      <w:color w:val="000000"/>
                    </w:rPr>
                    <w:t>Типы связей в реляционных БД</w:t>
                  </w:r>
                </w:p>
                <w:p w:rsidR="00CA089D" w:rsidRPr="00B35C0A" w:rsidRDefault="00CA089D" w:rsidP="00CA089D">
                  <w:pPr>
                    <w:pStyle w:val="a4"/>
                    <w:numPr>
                      <w:ilvl w:val="0"/>
                      <w:numId w:val="11"/>
                    </w:numPr>
                    <w:spacing w:after="0" w:line="240" w:lineRule="auto"/>
                    <w:ind w:left="0" w:firstLine="338"/>
                    <w:jc w:val="both"/>
                    <w:rPr>
                      <w:rFonts w:ascii="Times New Roman" w:hAnsi="Times New Roman"/>
                    </w:rPr>
                  </w:pPr>
                  <w:r w:rsidRPr="00B35C0A">
                    <w:rPr>
                      <w:rFonts w:ascii="Times New Roman" w:hAnsi="Times New Roman"/>
                    </w:rPr>
                    <w:t>Основные виды запросов</w:t>
                  </w:r>
                  <w:r w:rsidRPr="00B35C0A">
                    <w:rPr>
                      <w:rFonts w:ascii="Times New Roman" w:hAnsi="Times New Roman"/>
                      <w:lang w:val="en-US"/>
                    </w:rPr>
                    <w:t xml:space="preserve"> </w:t>
                  </w:r>
                  <w:r w:rsidRPr="00B35C0A">
                    <w:rPr>
                      <w:rFonts w:ascii="Times New Roman" w:hAnsi="Times New Roman"/>
                    </w:rPr>
                    <w:t>в БД</w:t>
                  </w:r>
                </w:p>
                <w:p w:rsidR="00CA089D" w:rsidRPr="00B35C0A" w:rsidRDefault="00CA089D" w:rsidP="00CA089D">
                  <w:pPr>
                    <w:pStyle w:val="a4"/>
                    <w:numPr>
                      <w:ilvl w:val="0"/>
                      <w:numId w:val="11"/>
                    </w:numPr>
                    <w:spacing w:after="0" w:line="240" w:lineRule="auto"/>
                    <w:ind w:left="0" w:firstLine="338"/>
                    <w:jc w:val="both"/>
                    <w:rPr>
                      <w:rFonts w:ascii="Times New Roman" w:hAnsi="Times New Roman"/>
                      <w:bCs/>
                      <w:color w:val="000000"/>
                    </w:rPr>
                  </w:pPr>
                  <w:r w:rsidRPr="00B35C0A">
                    <w:rPr>
                      <w:rFonts w:ascii="Times New Roman" w:hAnsi="Times New Roman"/>
                    </w:rPr>
                    <w:t>Основы защиты информации и сведений, составляющих государственную тайну</w:t>
                  </w:r>
                </w:p>
                <w:p w:rsidR="00CA089D" w:rsidRPr="00B35C0A" w:rsidRDefault="00CA089D" w:rsidP="00CA089D">
                  <w:pPr>
                    <w:pStyle w:val="a4"/>
                    <w:spacing w:after="0" w:line="240" w:lineRule="auto"/>
                    <w:ind w:left="1429"/>
                    <w:jc w:val="both"/>
                    <w:rPr>
                      <w:rFonts w:ascii="Times New Roman" w:hAnsi="Times New Roman"/>
                    </w:rPr>
                  </w:pPr>
                </w:p>
              </w:tc>
            </w:tr>
            <w:tr w:rsidR="00CA089D" w:rsidRPr="003C69DF" w:rsidTr="00CA089D">
              <w:trPr>
                <w:trHeight w:val="258"/>
              </w:trPr>
              <w:tc>
                <w:tcPr>
                  <w:tcW w:w="707" w:type="pct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15" w:type="dxa"/>
                    <w:left w:w="80" w:type="dxa"/>
                    <w:bottom w:w="0" w:type="dxa"/>
                    <w:right w:w="80" w:type="dxa"/>
                  </w:tcMar>
                  <w:hideMark/>
                </w:tcPr>
                <w:p w:rsidR="00CA089D" w:rsidRPr="00B35C0A" w:rsidRDefault="00CA089D" w:rsidP="00CA089D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proofErr w:type="spellStart"/>
                  <w:r w:rsidRPr="00B35C0A">
                    <w:rPr>
                      <w:rFonts w:ascii="Times New Roman" w:hAnsi="Times New Roman" w:cs="Times New Roman"/>
                    </w:rPr>
                    <w:lastRenderedPageBreak/>
                    <w:t>Уметь</w:t>
                  </w:r>
                  <w:proofErr w:type="spellEnd"/>
                </w:p>
              </w:tc>
              <w:tc>
                <w:tcPr>
                  <w:tcW w:w="1410" w:type="pct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15" w:type="dxa"/>
                    <w:left w:w="80" w:type="dxa"/>
                    <w:bottom w:w="0" w:type="dxa"/>
                    <w:right w:w="80" w:type="dxa"/>
                  </w:tcMar>
                  <w:hideMark/>
                </w:tcPr>
                <w:p w:rsidR="00CA089D" w:rsidRPr="00B35C0A" w:rsidRDefault="00CA089D" w:rsidP="00CA089D">
                  <w:pPr>
                    <w:pStyle w:val="a4"/>
                    <w:widowControl w:val="0"/>
                    <w:numPr>
                      <w:ilvl w:val="0"/>
                      <w:numId w:val="10"/>
                    </w:numPr>
                    <w:autoSpaceDE w:val="0"/>
                    <w:autoSpaceDN w:val="0"/>
                    <w:adjustRightInd w:val="0"/>
                    <w:spacing w:after="0" w:line="240" w:lineRule="auto"/>
                    <w:ind w:left="383"/>
                    <w:jc w:val="both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С</w:t>
                  </w:r>
                  <w:r w:rsidRPr="00B35C0A">
                    <w:rPr>
                      <w:rFonts w:ascii="Times New Roman" w:hAnsi="Times New Roman"/>
                    </w:rPr>
                    <w:t>тавить и решать прикладные задачи с использованием современных информационно-коммуникационных технологий</w:t>
                  </w:r>
                </w:p>
                <w:p w:rsidR="00CA089D" w:rsidRPr="00B35C0A" w:rsidRDefault="00CA089D" w:rsidP="00CA089D">
                  <w:pPr>
                    <w:pStyle w:val="a4"/>
                    <w:widowControl w:val="0"/>
                    <w:numPr>
                      <w:ilvl w:val="0"/>
                      <w:numId w:val="10"/>
                    </w:numPr>
                    <w:autoSpaceDE w:val="0"/>
                    <w:autoSpaceDN w:val="0"/>
                    <w:adjustRightInd w:val="0"/>
                    <w:spacing w:after="0" w:line="240" w:lineRule="auto"/>
                    <w:ind w:left="383"/>
                    <w:jc w:val="both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и</w:t>
                  </w:r>
                  <w:r w:rsidRPr="00B35C0A">
                    <w:rPr>
                      <w:rFonts w:ascii="Times New Roman" w:hAnsi="Times New Roman"/>
                    </w:rPr>
                    <w:t xml:space="preserve">спользовать навыки работы с офисными приложениями (текстовыми процессорами, электронными таблицами) в профессиональной деятельности; </w:t>
                  </w:r>
                </w:p>
                <w:p w:rsidR="00CA089D" w:rsidRPr="00B35C0A" w:rsidRDefault="00CA089D" w:rsidP="00CA089D">
                  <w:pPr>
                    <w:pStyle w:val="a4"/>
                    <w:widowControl w:val="0"/>
                    <w:numPr>
                      <w:ilvl w:val="0"/>
                      <w:numId w:val="10"/>
                    </w:numPr>
                    <w:autoSpaceDE w:val="0"/>
                    <w:autoSpaceDN w:val="0"/>
                    <w:adjustRightInd w:val="0"/>
                    <w:spacing w:after="0" w:line="240" w:lineRule="auto"/>
                    <w:ind w:left="383"/>
                    <w:jc w:val="both"/>
                    <w:rPr>
                      <w:rFonts w:ascii="Times New Roman" w:hAnsi="Times New Roman"/>
                    </w:rPr>
                  </w:pPr>
                  <w:r w:rsidRPr="00B35C0A">
                    <w:rPr>
                      <w:rFonts w:ascii="Times New Roman" w:hAnsi="Times New Roman"/>
                    </w:rPr>
                    <w:t>применять основные алгоритмы решения инженерных задач и реализовывать их с помощью программных средств;</w:t>
                  </w:r>
                </w:p>
                <w:p w:rsidR="00B2352E" w:rsidRDefault="00CA089D" w:rsidP="00CA089D">
                  <w:pPr>
                    <w:pStyle w:val="a4"/>
                    <w:widowControl w:val="0"/>
                    <w:numPr>
                      <w:ilvl w:val="0"/>
                      <w:numId w:val="10"/>
                    </w:numPr>
                    <w:autoSpaceDE w:val="0"/>
                    <w:autoSpaceDN w:val="0"/>
                    <w:adjustRightInd w:val="0"/>
                    <w:spacing w:after="0" w:line="240" w:lineRule="auto"/>
                    <w:ind w:left="383"/>
                    <w:jc w:val="both"/>
                    <w:rPr>
                      <w:rFonts w:ascii="Times New Roman" w:hAnsi="Times New Roman"/>
                    </w:rPr>
                  </w:pPr>
                  <w:r w:rsidRPr="00B35C0A">
                    <w:rPr>
                      <w:rFonts w:ascii="Times New Roman" w:hAnsi="Times New Roman"/>
                    </w:rPr>
                    <w:t xml:space="preserve">проектировать БД по общеинженерным знаниям; </w:t>
                  </w:r>
                </w:p>
                <w:p w:rsidR="00CA089D" w:rsidRPr="00B35C0A" w:rsidRDefault="00CA089D" w:rsidP="00CA089D">
                  <w:pPr>
                    <w:pStyle w:val="a4"/>
                    <w:widowControl w:val="0"/>
                    <w:numPr>
                      <w:ilvl w:val="0"/>
                      <w:numId w:val="10"/>
                    </w:numPr>
                    <w:autoSpaceDE w:val="0"/>
                    <w:autoSpaceDN w:val="0"/>
                    <w:adjustRightInd w:val="0"/>
                    <w:spacing w:after="0" w:line="240" w:lineRule="auto"/>
                    <w:ind w:left="383"/>
                    <w:jc w:val="both"/>
                    <w:rPr>
                      <w:rFonts w:ascii="Times New Roman" w:hAnsi="Times New Roman"/>
                    </w:rPr>
                  </w:pPr>
                  <w:r w:rsidRPr="00B35C0A">
                    <w:rPr>
                      <w:rFonts w:ascii="Times New Roman" w:hAnsi="Times New Roman"/>
                    </w:rPr>
                    <w:t>создавать запросы БД для выбора информации;</w:t>
                  </w:r>
                </w:p>
                <w:p w:rsidR="00CA089D" w:rsidRPr="00CA089D" w:rsidRDefault="00CA089D" w:rsidP="00CA089D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left="23"/>
                    <w:jc w:val="both"/>
                    <w:rPr>
                      <w:rFonts w:ascii="Times New Roman" w:hAnsi="Times New Roman" w:cs="Times New Roman"/>
                      <w:lang w:val="ru-RU"/>
                    </w:rPr>
                  </w:pPr>
                </w:p>
              </w:tc>
              <w:tc>
                <w:tcPr>
                  <w:tcW w:w="2883" w:type="pct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4" w:space="0" w:color="auto"/>
                  </w:tcBorders>
                  <w:shd w:val="clear" w:color="auto" w:fill="auto"/>
                  <w:tcMar>
                    <w:top w:w="15" w:type="dxa"/>
                    <w:left w:w="80" w:type="dxa"/>
                    <w:bottom w:w="0" w:type="dxa"/>
                    <w:right w:w="80" w:type="dxa"/>
                  </w:tcMar>
                  <w:vAlign w:val="center"/>
                  <w:hideMark/>
                </w:tcPr>
                <w:p w:rsidR="00CA089D" w:rsidRPr="00B35C0A" w:rsidRDefault="00CA089D" w:rsidP="00CA089D">
                  <w:pPr>
                    <w:pStyle w:val="a4"/>
                    <w:numPr>
                      <w:ilvl w:val="6"/>
                      <w:numId w:val="1"/>
                    </w:numPr>
                    <w:autoSpaceDE w:val="0"/>
                    <w:autoSpaceDN w:val="0"/>
                    <w:adjustRightInd w:val="0"/>
                    <w:spacing w:before="120" w:after="120" w:line="240" w:lineRule="auto"/>
                    <w:ind w:left="43" w:firstLine="436"/>
                    <w:jc w:val="both"/>
                    <w:rPr>
                      <w:rFonts w:ascii="Times New Roman" w:hAnsi="Times New Roman"/>
                    </w:rPr>
                  </w:pPr>
                  <w:r w:rsidRPr="00B35C0A">
                    <w:rPr>
                      <w:rFonts w:ascii="Times New Roman" w:hAnsi="Times New Roman"/>
                    </w:rPr>
                    <w:t>Отформатируйте заданную таблицу, убрав границы ячейки вокруг рисунка (при этом позиция рисунка должна остаться неизменной)</w:t>
                  </w:r>
                </w:p>
                <w:p w:rsidR="00CA089D" w:rsidRPr="00B35C0A" w:rsidRDefault="00CA089D" w:rsidP="00CA089D">
                  <w:pPr>
                    <w:pStyle w:val="a4"/>
                    <w:autoSpaceDE w:val="0"/>
                    <w:autoSpaceDN w:val="0"/>
                    <w:adjustRightInd w:val="0"/>
                    <w:spacing w:before="120" w:after="120" w:line="240" w:lineRule="auto"/>
                    <w:ind w:left="43" w:firstLine="436"/>
                    <w:jc w:val="both"/>
                    <w:rPr>
                      <w:rFonts w:ascii="Times New Roman" w:hAnsi="Times New Roman"/>
                    </w:rPr>
                  </w:pPr>
                  <w:r w:rsidRPr="00B35C0A">
                    <w:rPr>
                      <w:rFonts w:ascii="Times New Roman" w:hAnsi="Times New Roman"/>
                      <w:noProof/>
                      <w:lang w:eastAsia="ru-RU"/>
                    </w:rPr>
                    <w:drawing>
                      <wp:inline distT="0" distB="0" distL="0" distR="0" wp14:anchorId="1C5C69F1" wp14:editId="2059053D">
                        <wp:extent cx="2494473" cy="2029691"/>
                        <wp:effectExtent l="0" t="0" r="0" b="0"/>
                        <wp:docPr id="6" name="Рисунок 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2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512408" cy="204428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CA089D" w:rsidRPr="00B35C0A" w:rsidRDefault="00CA089D" w:rsidP="00CA089D">
                  <w:pPr>
                    <w:pStyle w:val="a4"/>
                    <w:numPr>
                      <w:ilvl w:val="0"/>
                      <w:numId w:val="1"/>
                    </w:numPr>
                    <w:spacing w:after="0" w:line="360" w:lineRule="auto"/>
                    <w:ind w:left="43" w:firstLine="436"/>
                    <w:jc w:val="both"/>
                    <w:rPr>
                      <w:rFonts w:ascii="Times New Roman" w:hAnsi="Times New Roman"/>
                      <w:position w:val="-110"/>
                    </w:rPr>
                  </w:pPr>
                  <w:r w:rsidRPr="00B35C0A">
                    <w:rPr>
                      <w:rFonts w:ascii="Times New Roman" w:hAnsi="Times New Roman"/>
                    </w:rPr>
                    <w:t xml:space="preserve">2. Постройте график кусочно-заданной функции: </w:t>
                  </w:r>
                  <w:r w:rsidRPr="00B35C0A">
                    <w:rPr>
                      <w:rFonts w:ascii="Times New Roman" w:hAnsi="Times New Roman"/>
                      <w:position w:val="-92"/>
                    </w:rPr>
                    <w:object w:dxaOrig="4620" w:dyaOrig="1960">
                      <v:shape id="_x0000_i1029" type="#_x0000_t75" style="width:197.6pt;height:83.7pt" o:ole="" fillcolor="window">
                        <v:imagedata r:id="rId23" o:title=""/>
                      </v:shape>
                      <o:OLEObject Type="Embed" ProgID="Equation.3" ShapeID="_x0000_i1029" DrawAspect="Content" ObjectID="_1668114912" r:id="rId24"/>
                    </w:object>
                  </w:r>
                </w:p>
                <w:p w:rsidR="00CA089D" w:rsidRPr="00B35C0A" w:rsidRDefault="00CA089D" w:rsidP="00CA089D">
                  <w:pPr>
                    <w:pStyle w:val="1"/>
                    <w:spacing w:line="276" w:lineRule="auto"/>
                    <w:ind w:left="43" w:firstLine="436"/>
                    <w:rPr>
                      <w:sz w:val="22"/>
                      <w:szCs w:val="22"/>
                    </w:rPr>
                  </w:pPr>
                  <w:r w:rsidRPr="00B35C0A">
                    <w:rPr>
                      <w:position w:val="-10"/>
                      <w:sz w:val="22"/>
                      <w:szCs w:val="22"/>
                      <w:lang w:val="en-US"/>
                    </w:rPr>
                    <w:object w:dxaOrig="1219" w:dyaOrig="320">
                      <v:shape id="_x0000_i1030" type="#_x0000_t75" style="width:56.95pt;height:15.9pt" o:ole="" fillcolor="window">
                        <v:imagedata r:id="rId25" o:title=""/>
                      </v:shape>
                      <o:OLEObject Type="Embed" ProgID="Equation.3" ShapeID="_x0000_i1030" DrawAspect="Content" ObjectID="_1668114913" r:id="rId26"/>
                    </w:object>
                  </w:r>
                  <w:r w:rsidRPr="00B35C0A">
                    <w:rPr>
                      <w:sz w:val="22"/>
                      <w:szCs w:val="22"/>
                    </w:rPr>
                    <w:t xml:space="preserve"> </w:t>
                  </w:r>
                  <w:r w:rsidRPr="00B35C0A">
                    <w:rPr>
                      <w:position w:val="-10"/>
                      <w:sz w:val="22"/>
                      <w:szCs w:val="22"/>
                    </w:rPr>
                    <w:t xml:space="preserve"> </w:t>
                  </w:r>
                  <w:r w:rsidRPr="00B35C0A">
                    <w:rPr>
                      <w:sz w:val="22"/>
                      <w:szCs w:val="22"/>
                    </w:rPr>
                    <w:t>шаг 0,5</w:t>
                  </w:r>
                  <w:proofErr w:type="gramStart"/>
                  <w:r w:rsidRPr="00B35C0A">
                    <w:rPr>
                      <w:sz w:val="22"/>
                      <w:szCs w:val="22"/>
                    </w:rPr>
                    <w:t xml:space="preserve"> ;</w:t>
                  </w:r>
                  <w:proofErr w:type="gramEnd"/>
                  <w:r w:rsidRPr="00B35C0A">
                    <w:rPr>
                      <w:sz w:val="22"/>
                      <w:szCs w:val="22"/>
                    </w:rPr>
                    <w:t xml:space="preserve"> а - задается случайными числами в диапазоне </w:t>
                  </w:r>
                  <w:r w:rsidRPr="00B35C0A">
                    <w:rPr>
                      <w:position w:val="-10"/>
                      <w:sz w:val="22"/>
                      <w:szCs w:val="22"/>
                    </w:rPr>
                    <w:object w:dxaOrig="880" w:dyaOrig="320">
                      <v:shape id="_x0000_i1031" type="#_x0000_t75" style="width:44.35pt;height:15.9pt" o:ole="">
                        <v:imagedata r:id="rId27" o:title=""/>
                      </v:shape>
                      <o:OLEObject Type="Embed" ProgID="Equation.3" ShapeID="_x0000_i1031" DrawAspect="Content" ObjectID="_1668114914" r:id="rId28"/>
                    </w:object>
                  </w:r>
                </w:p>
                <w:p w:rsidR="00CA089D" w:rsidRPr="00B35C0A" w:rsidRDefault="00CA089D" w:rsidP="00CA089D">
                  <w:pPr>
                    <w:pStyle w:val="1"/>
                    <w:spacing w:line="276" w:lineRule="auto"/>
                    <w:ind w:left="43" w:firstLine="436"/>
                    <w:rPr>
                      <w:sz w:val="22"/>
                      <w:szCs w:val="22"/>
                    </w:rPr>
                  </w:pPr>
                  <w:r w:rsidRPr="00B35C0A">
                    <w:rPr>
                      <w:sz w:val="22"/>
                      <w:szCs w:val="22"/>
                    </w:rPr>
                    <w:t>3. Написать программу для перестановки наименьшего и наибольшего числа в последовательности a1, a2 …</w:t>
                  </w:r>
                  <w:proofErr w:type="spellStart"/>
                  <w:r w:rsidRPr="00B35C0A">
                    <w:rPr>
                      <w:sz w:val="22"/>
                      <w:szCs w:val="22"/>
                    </w:rPr>
                    <w:t>an</w:t>
                  </w:r>
                  <w:proofErr w:type="spellEnd"/>
                </w:p>
                <w:p w:rsidR="00CA089D" w:rsidRPr="00B35C0A" w:rsidRDefault="00CA089D" w:rsidP="00CA089D">
                  <w:pPr>
                    <w:pStyle w:val="1"/>
                    <w:spacing w:line="276" w:lineRule="auto"/>
                    <w:ind w:left="43" w:firstLine="436"/>
                    <w:rPr>
                      <w:sz w:val="22"/>
                      <w:szCs w:val="22"/>
                    </w:rPr>
                  </w:pPr>
                  <w:r w:rsidRPr="00B35C0A">
                    <w:rPr>
                      <w:sz w:val="22"/>
                      <w:szCs w:val="22"/>
                    </w:rPr>
                    <w:t>4. Приведена схема базы данных «Библиотека»:</w:t>
                  </w:r>
                </w:p>
                <w:p w:rsidR="00CA089D" w:rsidRPr="00B35C0A" w:rsidRDefault="00CA089D" w:rsidP="00CA089D">
                  <w:pPr>
                    <w:pStyle w:val="a5"/>
                    <w:ind w:left="360" w:firstLine="0"/>
                    <w:rPr>
                      <w:rFonts w:ascii="Times New Roman" w:hAnsi="Times New Roman"/>
                      <w:sz w:val="22"/>
                      <w:szCs w:val="22"/>
                    </w:rPr>
                  </w:pPr>
                </w:p>
                <w:tbl>
                  <w:tblPr>
                    <w:tblW w:w="6096" w:type="dxa"/>
                    <w:jc w:val="center"/>
                    <w:tblLook w:val="0000" w:firstRow="0" w:lastRow="0" w:firstColumn="0" w:lastColumn="0" w:noHBand="0" w:noVBand="0"/>
                  </w:tblPr>
                  <w:tblGrid>
                    <w:gridCol w:w="1567"/>
                    <w:gridCol w:w="232"/>
                    <w:gridCol w:w="1589"/>
                    <w:gridCol w:w="232"/>
                    <w:gridCol w:w="1440"/>
                  </w:tblGrid>
                  <w:tr w:rsidR="00CA089D" w:rsidRPr="00B35C0A" w:rsidTr="00CA089D">
                    <w:trPr>
                      <w:trHeight w:val="113"/>
                      <w:jc w:val="center"/>
                    </w:trPr>
                    <w:tc>
                      <w:tcPr>
                        <w:tcW w:w="191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CA089D" w:rsidRPr="00B35C0A" w:rsidRDefault="00CA089D" w:rsidP="00CA089D">
                        <w:pPr>
                          <w:spacing w:after="0" w:line="240" w:lineRule="auto"/>
                          <w:jc w:val="both"/>
                          <w:rPr>
                            <w:rFonts w:ascii="Times New Roman" w:hAnsi="Times New Roman" w:cs="Times New Roman"/>
                            <w:b/>
                            <w:bCs/>
                          </w:rPr>
                        </w:pPr>
                        <w:proofErr w:type="spellStart"/>
                        <w:r w:rsidRPr="00B35C0A">
                          <w:rPr>
                            <w:rFonts w:ascii="Times New Roman" w:hAnsi="Times New Roman" w:cs="Times New Roman"/>
                            <w:b/>
                            <w:bCs/>
                          </w:rPr>
                          <w:t>Книги</w:t>
                        </w:r>
                        <w:proofErr w:type="spellEnd"/>
                      </w:p>
                    </w:tc>
                    <w:tc>
                      <w:tcPr>
                        <w:tcW w:w="236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noWrap/>
                        <w:vAlign w:val="bottom"/>
                      </w:tcPr>
                      <w:p w:rsidR="00CA089D" w:rsidRPr="00B35C0A" w:rsidRDefault="00CA089D" w:rsidP="00CA089D">
                        <w:pPr>
                          <w:spacing w:after="0" w:line="240" w:lineRule="auto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</w:p>
                    </w:tc>
                    <w:tc>
                      <w:tcPr>
                        <w:tcW w:w="1946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noWrap/>
                        <w:vAlign w:val="bottom"/>
                      </w:tcPr>
                      <w:p w:rsidR="00CA089D" w:rsidRPr="00B35C0A" w:rsidRDefault="00CA089D" w:rsidP="00CA089D">
                        <w:pPr>
                          <w:spacing w:after="0" w:line="240" w:lineRule="auto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</w:p>
                    </w:tc>
                    <w:tc>
                      <w:tcPr>
                        <w:tcW w:w="236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noWrap/>
                        <w:vAlign w:val="bottom"/>
                      </w:tcPr>
                      <w:p w:rsidR="00CA089D" w:rsidRPr="00B35C0A" w:rsidRDefault="00CA089D" w:rsidP="00CA089D">
                        <w:pPr>
                          <w:spacing w:after="0" w:line="240" w:lineRule="auto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</w:p>
                    </w:tc>
                    <w:tc>
                      <w:tcPr>
                        <w:tcW w:w="175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CA089D" w:rsidRPr="00B35C0A" w:rsidRDefault="00CA089D" w:rsidP="00CA089D">
                        <w:pPr>
                          <w:spacing w:after="0" w:line="240" w:lineRule="auto"/>
                          <w:jc w:val="both"/>
                          <w:rPr>
                            <w:rFonts w:ascii="Times New Roman" w:hAnsi="Times New Roman" w:cs="Times New Roman"/>
                            <w:b/>
                            <w:bCs/>
                          </w:rPr>
                        </w:pPr>
                        <w:proofErr w:type="spellStart"/>
                        <w:r w:rsidRPr="00B35C0A">
                          <w:rPr>
                            <w:rFonts w:ascii="Times New Roman" w:hAnsi="Times New Roman" w:cs="Times New Roman"/>
                            <w:b/>
                            <w:bCs/>
                          </w:rPr>
                          <w:t>Читатель</w:t>
                        </w:r>
                        <w:proofErr w:type="spellEnd"/>
                      </w:p>
                    </w:tc>
                  </w:tr>
                  <w:tr w:rsidR="00CA089D" w:rsidRPr="00B35C0A" w:rsidTr="00CA089D">
                    <w:trPr>
                      <w:trHeight w:val="113"/>
                      <w:jc w:val="center"/>
                    </w:trPr>
                    <w:tc>
                      <w:tcPr>
                        <w:tcW w:w="1919" w:type="dxa"/>
                        <w:tcBorders>
                          <w:top w:val="nil"/>
                          <w:left w:val="single" w:sz="4" w:space="0" w:color="auto"/>
                          <w:bottom w:val="nil"/>
                          <w:right w:val="single" w:sz="4" w:space="0" w:color="auto"/>
                        </w:tcBorders>
                        <w:shd w:val="clear" w:color="auto" w:fill="auto"/>
                        <w:noWrap/>
                        <w:vAlign w:val="bottom"/>
                      </w:tcPr>
                      <w:p w:rsidR="00CA089D" w:rsidRPr="00B35C0A" w:rsidRDefault="00CA089D" w:rsidP="00CA089D">
                        <w:pPr>
                          <w:spacing w:after="0" w:line="240" w:lineRule="auto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  <w:proofErr w:type="spellStart"/>
                        <w:r w:rsidRPr="00B35C0A">
                          <w:rPr>
                            <w:rFonts w:ascii="Times New Roman" w:hAnsi="Times New Roman" w:cs="Times New Roman"/>
                          </w:rPr>
                          <w:t>Код</w:t>
                        </w:r>
                        <w:proofErr w:type="spellEnd"/>
                        <w:r w:rsidRPr="00B35C0A">
                          <w:rPr>
                            <w:rFonts w:ascii="Times New Roman" w:hAnsi="Times New Roman" w:cs="Times New Roman"/>
                          </w:rPr>
                          <w:t xml:space="preserve"> </w:t>
                        </w:r>
                        <w:proofErr w:type="spellStart"/>
                        <w:r w:rsidRPr="00B35C0A">
                          <w:rPr>
                            <w:rFonts w:ascii="Times New Roman" w:hAnsi="Times New Roman" w:cs="Times New Roman"/>
                          </w:rPr>
                          <w:t>книги</w:t>
                        </w:r>
                        <w:proofErr w:type="spellEnd"/>
                      </w:p>
                    </w:tc>
                    <w:tc>
                      <w:tcPr>
                        <w:tcW w:w="236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noWrap/>
                        <w:vAlign w:val="bottom"/>
                      </w:tcPr>
                      <w:p w:rsidR="00CA089D" w:rsidRPr="00B35C0A" w:rsidRDefault="00CA089D" w:rsidP="00CA089D">
                        <w:pPr>
                          <w:spacing w:after="0" w:line="240" w:lineRule="auto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</w:p>
                    </w:tc>
                    <w:tc>
                      <w:tcPr>
                        <w:tcW w:w="1946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noWrap/>
                        <w:vAlign w:val="bottom"/>
                      </w:tcPr>
                      <w:p w:rsidR="00CA089D" w:rsidRPr="00B35C0A" w:rsidRDefault="00CA089D" w:rsidP="00CA089D">
                        <w:pPr>
                          <w:spacing w:after="0" w:line="240" w:lineRule="auto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</w:p>
                    </w:tc>
                    <w:tc>
                      <w:tcPr>
                        <w:tcW w:w="236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noWrap/>
                        <w:vAlign w:val="bottom"/>
                      </w:tcPr>
                      <w:p w:rsidR="00CA089D" w:rsidRPr="00B35C0A" w:rsidRDefault="00CA089D" w:rsidP="00CA089D">
                        <w:pPr>
                          <w:spacing w:after="0" w:line="240" w:lineRule="auto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</w:p>
                    </w:tc>
                    <w:tc>
                      <w:tcPr>
                        <w:tcW w:w="1759" w:type="dxa"/>
                        <w:tcBorders>
                          <w:top w:val="nil"/>
                          <w:left w:val="single" w:sz="4" w:space="0" w:color="auto"/>
                          <w:bottom w:val="nil"/>
                          <w:right w:val="single" w:sz="4" w:space="0" w:color="auto"/>
                        </w:tcBorders>
                        <w:shd w:val="clear" w:color="auto" w:fill="auto"/>
                        <w:noWrap/>
                        <w:vAlign w:val="bottom"/>
                      </w:tcPr>
                      <w:p w:rsidR="00CA089D" w:rsidRPr="00B35C0A" w:rsidRDefault="00CA089D" w:rsidP="00CA089D">
                        <w:pPr>
                          <w:spacing w:after="0" w:line="240" w:lineRule="auto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№</w:t>
                        </w:r>
                        <w:proofErr w:type="spellStart"/>
                        <w:r w:rsidRPr="00B35C0A">
                          <w:rPr>
                            <w:rFonts w:ascii="Times New Roman" w:hAnsi="Times New Roman" w:cs="Times New Roman"/>
                          </w:rPr>
                          <w:t>чит</w:t>
                        </w:r>
                        <w:proofErr w:type="spellEnd"/>
                        <w:r w:rsidRPr="00B35C0A">
                          <w:rPr>
                            <w:rFonts w:ascii="Times New Roman" w:hAnsi="Times New Roman" w:cs="Times New Roman"/>
                          </w:rPr>
                          <w:t xml:space="preserve"> </w:t>
                        </w:r>
                        <w:proofErr w:type="spellStart"/>
                        <w:r w:rsidRPr="00B35C0A">
                          <w:rPr>
                            <w:rFonts w:ascii="Times New Roman" w:hAnsi="Times New Roman" w:cs="Times New Roman"/>
                          </w:rPr>
                          <w:t>билета</w:t>
                        </w:r>
                        <w:proofErr w:type="spellEnd"/>
                      </w:p>
                    </w:tc>
                  </w:tr>
                  <w:tr w:rsidR="00CA089D" w:rsidRPr="00B35C0A" w:rsidTr="00CA089D">
                    <w:trPr>
                      <w:trHeight w:val="113"/>
                      <w:jc w:val="center"/>
                    </w:trPr>
                    <w:tc>
                      <w:tcPr>
                        <w:tcW w:w="1919" w:type="dxa"/>
                        <w:tcBorders>
                          <w:top w:val="nil"/>
                          <w:left w:val="single" w:sz="4" w:space="0" w:color="auto"/>
                          <w:bottom w:val="nil"/>
                          <w:right w:val="single" w:sz="4" w:space="0" w:color="auto"/>
                        </w:tcBorders>
                        <w:shd w:val="clear" w:color="auto" w:fill="auto"/>
                        <w:noWrap/>
                        <w:vAlign w:val="bottom"/>
                      </w:tcPr>
                      <w:p w:rsidR="00CA089D" w:rsidRPr="00B35C0A" w:rsidRDefault="00CA089D" w:rsidP="00CA089D">
                        <w:pPr>
                          <w:spacing w:after="0" w:line="240" w:lineRule="auto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  <w:proofErr w:type="spellStart"/>
                        <w:r w:rsidRPr="00B35C0A">
                          <w:rPr>
                            <w:rFonts w:ascii="Times New Roman" w:hAnsi="Times New Roman" w:cs="Times New Roman"/>
                          </w:rPr>
                          <w:t>Автор</w:t>
                        </w:r>
                        <w:proofErr w:type="spellEnd"/>
                      </w:p>
                    </w:tc>
                    <w:tc>
                      <w:tcPr>
                        <w:tcW w:w="236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noWrap/>
                        <w:vAlign w:val="bottom"/>
                      </w:tcPr>
                      <w:p w:rsidR="00CA089D" w:rsidRPr="00B35C0A" w:rsidRDefault="00CA089D" w:rsidP="00CA089D">
                        <w:pPr>
                          <w:spacing w:after="0" w:line="240" w:lineRule="auto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</w:p>
                    </w:tc>
                    <w:tc>
                      <w:tcPr>
                        <w:tcW w:w="1946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noWrap/>
                        <w:vAlign w:val="bottom"/>
                      </w:tcPr>
                      <w:p w:rsidR="00CA089D" w:rsidRPr="00B35C0A" w:rsidRDefault="00CA089D" w:rsidP="00CA089D">
                        <w:pPr>
                          <w:spacing w:after="0" w:line="240" w:lineRule="auto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</w:p>
                    </w:tc>
                    <w:tc>
                      <w:tcPr>
                        <w:tcW w:w="236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noWrap/>
                        <w:vAlign w:val="bottom"/>
                      </w:tcPr>
                      <w:p w:rsidR="00CA089D" w:rsidRPr="00B35C0A" w:rsidRDefault="00CA089D" w:rsidP="00CA089D">
                        <w:pPr>
                          <w:spacing w:after="0" w:line="240" w:lineRule="auto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</w:p>
                    </w:tc>
                    <w:tc>
                      <w:tcPr>
                        <w:tcW w:w="1759" w:type="dxa"/>
                        <w:tcBorders>
                          <w:top w:val="nil"/>
                          <w:left w:val="single" w:sz="4" w:space="0" w:color="auto"/>
                          <w:bottom w:val="nil"/>
                          <w:right w:val="single" w:sz="4" w:space="0" w:color="auto"/>
                        </w:tcBorders>
                        <w:shd w:val="clear" w:color="auto" w:fill="auto"/>
                        <w:noWrap/>
                        <w:vAlign w:val="bottom"/>
                      </w:tcPr>
                      <w:p w:rsidR="00CA089D" w:rsidRPr="00B35C0A" w:rsidRDefault="00CA089D" w:rsidP="00CA089D">
                        <w:pPr>
                          <w:spacing w:after="0" w:line="240" w:lineRule="auto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  <w:r w:rsidRPr="00B35C0A">
                          <w:rPr>
                            <w:rFonts w:ascii="Times New Roman" w:hAnsi="Times New Roman" w:cs="Times New Roman"/>
                          </w:rPr>
                          <w:t>ФИО</w:t>
                        </w:r>
                      </w:p>
                    </w:tc>
                  </w:tr>
                  <w:tr w:rsidR="00CA089D" w:rsidRPr="00B35C0A" w:rsidTr="00CA089D">
                    <w:trPr>
                      <w:trHeight w:val="113"/>
                      <w:jc w:val="center"/>
                    </w:trPr>
                    <w:tc>
                      <w:tcPr>
                        <w:tcW w:w="1919" w:type="dxa"/>
                        <w:tcBorders>
                          <w:top w:val="nil"/>
                          <w:left w:val="single" w:sz="4" w:space="0" w:color="auto"/>
                          <w:bottom w:val="nil"/>
                          <w:right w:val="single" w:sz="4" w:space="0" w:color="auto"/>
                        </w:tcBorders>
                        <w:shd w:val="clear" w:color="auto" w:fill="auto"/>
                        <w:noWrap/>
                        <w:vAlign w:val="bottom"/>
                      </w:tcPr>
                      <w:p w:rsidR="00CA089D" w:rsidRPr="00B35C0A" w:rsidRDefault="00CA089D" w:rsidP="00CA089D">
                        <w:pPr>
                          <w:spacing w:after="0" w:line="240" w:lineRule="auto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  <w:proofErr w:type="spellStart"/>
                        <w:r w:rsidRPr="00B35C0A">
                          <w:rPr>
                            <w:rFonts w:ascii="Times New Roman" w:hAnsi="Times New Roman" w:cs="Times New Roman"/>
                          </w:rPr>
                          <w:t>Название</w:t>
                        </w:r>
                        <w:proofErr w:type="spellEnd"/>
                      </w:p>
                    </w:tc>
                    <w:tc>
                      <w:tcPr>
                        <w:tcW w:w="236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noWrap/>
                        <w:vAlign w:val="bottom"/>
                      </w:tcPr>
                      <w:p w:rsidR="00CA089D" w:rsidRPr="00B35C0A" w:rsidRDefault="00CA089D" w:rsidP="00CA089D">
                        <w:pPr>
                          <w:spacing w:after="0" w:line="240" w:lineRule="auto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</w:p>
                    </w:tc>
                    <w:tc>
                      <w:tcPr>
                        <w:tcW w:w="1946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noWrap/>
                        <w:vAlign w:val="bottom"/>
                      </w:tcPr>
                      <w:p w:rsidR="00CA089D" w:rsidRPr="00B35C0A" w:rsidRDefault="00CA089D" w:rsidP="00CA089D">
                        <w:pPr>
                          <w:spacing w:after="0" w:line="240" w:lineRule="auto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</w:p>
                    </w:tc>
                    <w:tc>
                      <w:tcPr>
                        <w:tcW w:w="236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noWrap/>
                        <w:vAlign w:val="bottom"/>
                      </w:tcPr>
                      <w:p w:rsidR="00CA089D" w:rsidRPr="00B35C0A" w:rsidRDefault="00CA089D" w:rsidP="00CA089D">
                        <w:pPr>
                          <w:spacing w:after="0" w:line="240" w:lineRule="auto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</w:p>
                    </w:tc>
                    <w:tc>
                      <w:tcPr>
                        <w:tcW w:w="1759" w:type="dxa"/>
                        <w:tcBorders>
                          <w:top w:val="nil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noWrap/>
                        <w:vAlign w:val="bottom"/>
                      </w:tcPr>
                      <w:p w:rsidR="00CA089D" w:rsidRPr="00B35C0A" w:rsidRDefault="00CA089D" w:rsidP="00CA089D">
                        <w:pPr>
                          <w:spacing w:after="0" w:line="240" w:lineRule="auto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  <w:proofErr w:type="spellStart"/>
                        <w:r w:rsidRPr="00B35C0A">
                          <w:rPr>
                            <w:rFonts w:ascii="Times New Roman" w:hAnsi="Times New Roman" w:cs="Times New Roman"/>
                          </w:rPr>
                          <w:t>Адрес</w:t>
                        </w:r>
                        <w:proofErr w:type="spellEnd"/>
                      </w:p>
                    </w:tc>
                  </w:tr>
                  <w:tr w:rsidR="00CA089D" w:rsidRPr="00B35C0A" w:rsidTr="00CA089D">
                    <w:trPr>
                      <w:trHeight w:val="113"/>
                      <w:jc w:val="center"/>
                    </w:trPr>
                    <w:tc>
                      <w:tcPr>
                        <w:tcW w:w="1919" w:type="dxa"/>
                        <w:tcBorders>
                          <w:top w:val="nil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noWrap/>
                        <w:vAlign w:val="bottom"/>
                      </w:tcPr>
                      <w:p w:rsidR="00CA089D" w:rsidRPr="00B35C0A" w:rsidRDefault="00CA089D" w:rsidP="00CA089D">
                        <w:pPr>
                          <w:spacing w:after="0" w:line="240" w:lineRule="auto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  <w:proofErr w:type="spellStart"/>
                        <w:r w:rsidRPr="00B35C0A">
                          <w:rPr>
                            <w:rFonts w:ascii="Times New Roman" w:hAnsi="Times New Roman" w:cs="Times New Roman"/>
                          </w:rPr>
                          <w:t>Цена</w:t>
                        </w:r>
                        <w:proofErr w:type="spellEnd"/>
                      </w:p>
                      <w:p w:rsidR="00CA089D" w:rsidRPr="00B35C0A" w:rsidRDefault="00CA089D" w:rsidP="00CA089D">
                        <w:pPr>
                          <w:spacing w:after="0" w:line="240" w:lineRule="auto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  <w:proofErr w:type="spellStart"/>
                        <w:r w:rsidRPr="00B35C0A">
                          <w:rPr>
                            <w:rFonts w:ascii="Times New Roman" w:hAnsi="Times New Roman" w:cs="Times New Roman"/>
                          </w:rPr>
                          <w:t>Кол-во</w:t>
                        </w:r>
                        <w:proofErr w:type="spellEnd"/>
                        <w:r w:rsidRPr="00B35C0A">
                          <w:rPr>
                            <w:rFonts w:ascii="Times New Roman" w:hAnsi="Times New Roman" w:cs="Times New Roman"/>
                          </w:rPr>
                          <w:t xml:space="preserve"> </w:t>
                        </w:r>
                        <w:proofErr w:type="spellStart"/>
                        <w:r w:rsidRPr="00B35C0A">
                          <w:rPr>
                            <w:rFonts w:ascii="Times New Roman" w:hAnsi="Times New Roman" w:cs="Times New Roman"/>
                          </w:rPr>
                          <w:t>экземпл</w:t>
                        </w:r>
                        <w:proofErr w:type="spellEnd"/>
                        <w:r w:rsidRPr="00B35C0A">
                          <w:rPr>
                            <w:rFonts w:ascii="Times New Roman" w:hAnsi="Times New Roman" w:cs="Times New Roman"/>
                          </w:rPr>
                          <w:t>.</w:t>
                        </w:r>
                      </w:p>
                    </w:tc>
                    <w:tc>
                      <w:tcPr>
                        <w:tcW w:w="236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noWrap/>
                        <w:vAlign w:val="bottom"/>
                      </w:tcPr>
                      <w:p w:rsidR="00CA089D" w:rsidRPr="00B35C0A" w:rsidRDefault="00CA089D" w:rsidP="00CA089D">
                        <w:pPr>
                          <w:spacing w:after="0" w:line="240" w:lineRule="auto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</w:p>
                    </w:tc>
                    <w:tc>
                      <w:tcPr>
                        <w:tcW w:w="1946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noWrap/>
                        <w:vAlign w:val="bottom"/>
                      </w:tcPr>
                      <w:p w:rsidR="00CA089D" w:rsidRPr="00B35C0A" w:rsidRDefault="00CA089D" w:rsidP="00CA089D">
                        <w:pPr>
                          <w:spacing w:after="0" w:line="240" w:lineRule="auto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</w:p>
                    </w:tc>
                    <w:tc>
                      <w:tcPr>
                        <w:tcW w:w="236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noWrap/>
                        <w:vAlign w:val="bottom"/>
                      </w:tcPr>
                      <w:p w:rsidR="00CA089D" w:rsidRPr="00B35C0A" w:rsidRDefault="00CA089D" w:rsidP="00CA089D">
                        <w:pPr>
                          <w:spacing w:after="0" w:line="240" w:lineRule="auto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</w:p>
                    </w:tc>
                    <w:tc>
                      <w:tcPr>
                        <w:tcW w:w="1759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noWrap/>
                        <w:vAlign w:val="bottom"/>
                      </w:tcPr>
                      <w:p w:rsidR="00CA089D" w:rsidRPr="00B35C0A" w:rsidRDefault="00CA089D" w:rsidP="00CA089D">
                        <w:pPr>
                          <w:spacing w:after="0" w:line="240" w:lineRule="auto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</w:p>
                    </w:tc>
                  </w:tr>
                  <w:tr w:rsidR="00CA089D" w:rsidRPr="00B35C0A" w:rsidTr="00CA089D">
                    <w:trPr>
                      <w:trHeight w:val="113"/>
                      <w:jc w:val="center"/>
                    </w:trPr>
                    <w:tc>
                      <w:tcPr>
                        <w:tcW w:w="1919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noWrap/>
                        <w:vAlign w:val="bottom"/>
                      </w:tcPr>
                      <w:p w:rsidR="00CA089D" w:rsidRPr="00B35C0A" w:rsidRDefault="00CA089D" w:rsidP="00CA089D">
                        <w:pPr>
                          <w:spacing w:after="0" w:line="240" w:lineRule="auto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</w:p>
                    </w:tc>
                    <w:tc>
                      <w:tcPr>
                        <w:tcW w:w="236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noWrap/>
                        <w:vAlign w:val="bottom"/>
                      </w:tcPr>
                      <w:p w:rsidR="00CA089D" w:rsidRPr="00B35C0A" w:rsidRDefault="00CA089D" w:rsidP="00CA089D">
                        <w:pPr>
                          <w:spacing w:after="0" w:line="240" w:lineRule="auto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</w:p>
                    </w:tc>
                    <w:tc>
                      <w:tcPr>
                        <w:tcW w:w="19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CA089D" w:rsidRPr="00B35C0A" w:rsidRDefault="00CA089D" w:rsidP="00CA089D">
                        <w:pPr>
                          <w:spacing w:after="0" w:line="240" w:lineRule="auto"/>
                          <w:jc w:val="both"/>
                          <w:rPr>
                            <w:rFonts w:ascii="Times New Roman" w:hAnsi="Times New Roman" w:cs="Times New Roman"/>
                            <w:b/>
                            <w:bCs/>
                          </w:rPr>
                        </w:pPr>
                        <w:proofErr w:type="spellStart"/>
                        <w:r w:rsidRPr="00B35C0A">
                          <w:rPr>
                            <w:rFonts w:ascii="Times New Roman" w:hAnsi="Times New Roman" w:cs="Times New Roman"/>
                            <w:b/>
                            <w:bCs/>
                          </w:rPr>
                          <w:t>Книги</w:t>
                        </w:r>
                        <w:proofErr w:type="spellEnd"/>
                        <w:r w:rsidRPr="00B35C0A">
                          <w:rPr>
                            <w:rFonts w:ascii="Times New Roman" w:hAnsi="Times New Roman" w:cs="Times New Roman"/>
                            <w:b/>
                            <w:bCs/>
                          </w:rPr>
                          <w:t xml:space="preserve"> </w:t>
                        </w:r>
                        <w:proofErr w:type="spellStart"/>
                        <w:r w:rsidRPr="00B35C0A">
                          <w:rPr>
                            <w:rFonts w:ascii="Times New Roman" w:hAnsi="Times New Roman" w:cs="Times New Roman"/>
                            <w:b/>
                            <w:bCs/>
                          </w:rPr>
                          <w:t>на</w:t>
                        </w:r>
                        <w:proofErr w:type="spellEnd"/>
                        <w:r w:rsidRPr="00B35C0A">
                          <w:rPr>
                            <w:rFonts w:ascii="Times New Roman" w:hAnsi="Times New Roman" w:cs="Times New Roman"/>
                            <w:b/>
                            <w:bCs/>
                          </w:rPr>
                          <w:t xml:space="preserve"> </w:t>
                        </w:r>
                        <w:proofErr w:type="spellStart"/>
                        <w:r w:rsidRPr="00B35C0A">
                          <w:rPr>
                            <w:rFonts w:ascii="Times New Roman" w:hAnsi="Times New Roman" w:cs="Times New Roman"/>
                            <w:b/>
                            <w:bCs/>
                          </w:rPr>
                          <w:t>руках</w:t>
                        </w:r>
                        <w:proofErr w:type="spellEnd"/>
                      </w:p>
                    </w:tc>
                    <w:tc>
                      <w:tcPr>
                        <w:tcW w:w="236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noWrap/>
                        <w:vAlign w:val="bottom"/>
                      </w:tcPr>
                      <w:p w:rsidR="00CA089D" w:rsidRPr="00B35C0A" w:rsidRDefault="00CA089D" w:rsidP="00CA089D">
                        <w:pPr>
                          <w:spacing w:after="0" w:line="240" w:lineRule="auto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</w:p>
                    </w:tc>
                    <w:tc>
                      <w:tcPr>
                        <w:tcW w:w="1759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noWrap/>
                        <w:vAlign w:val="bottom"/>
                      </w:tcPr>
                      <w:p w:rsidR="00CA089D" w:rsidRPr="00B35C0A" w:rsidRDefault="00CA089D" w:rsidP="00CA089D">
                        <w:pPr>
                          <w:spacing w:after="0" w:line="240" w:lineRule="auto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</w:p>
                    </w:tc>
                  </w:tr>
                  <w:tr w:rsidR="00CA089D" w:rsidRPr="00B35C0A" w:rsidTr="00CA089D">
                    <w:trPr>
                      <w:trHeight w:val="113"/>
                      <w:jc w:val="center"/>
                    </w:trPr>
                    <w:tc>
                      <w:tcPr>
                        <w:tcW w:w="1919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noWrap/>
                        <w:vAlign w:val="bottom"/>
                      </w:tcPr>
                      <w:p w:rsidR="00CA089D" w:rsidRPr="00B35C0A" w:rsidRDefault="00CA089D" w:rsidP="00CA089D">
                        <w:pPr>
                          <w:spacing w:after="0" w:line="240" w:lineRule="auto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</w:p>
                    </w:tc>
                    <w:tc>
                      <w:tcPr>
                        <w:tcW w:w="236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noWrap/>
                        <w:vAlign w:val="bottom"/>
                      </w:tcPr>
                      <w:p w:rsidR="00CA089D" w:rsidRPr="00B35C0A" w:rsidRDefault="00CA089D" w:rsidP="00CA089D">
                        <w:pPr>
                          <w:spacing w:after="0" w:line="240" w:lineRule="auto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</w:p>
                    </w:tc>
                    <w:tc>
                      <w:tcPr>
                        <w:tcW w:w="1946" w:type="dxa"/>
                        <w:tcBorders>
                          <w:top w:val="nil"/>
                          <w:left w:val="single" w:sz="4" w:space="0" w:color="auto"/>
                          <w:bottom w:val="nil"/>
                          <w:right w:val="single" w:sz="4" w:space="0" w:color="auto"/>
                        </w:tcBorders>
                        <w:shd w:val="clear" w:color="auto" w:fill="auto"/>
                        <w:noWrap/>
                        <w:vAlign w:val="bottom"/>
                      </w:tcPr>
                      <w:p w:rsidR="00CA089D" w:rsidRPr="00B35C0A" w:rsidRDefault="00CA089D" w:rsidP="00CA089D">
                        <w:pPr>
                          <w:spacing w:after="0" w:line="240" w:lineRule="auto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  <w:proofErr w:type="spellStart"/>
                        <w:r w:rsidRPr="00B35C0A">
                          <w:rPr>
                            <w:rFonts w:ascii="Times New Roman" w:hAnsi="Times New Roman" w:cs="Times New Roman"/>
                          </w:rPr>
                          <w:t>Код</w:t>
                        </w:r>
                        <w:proofErr w:type="spellEnd"/>
                        <w:r w:rsidRPr="00B35C0A">
                          <w:rPr>
                            <w:rFonts w:ascii="Times New Roman" w:hAnsi="Times New Roman" w:cs="Times New Roman"/>
                          </w:rPr>
                          <w:t xml:space="preserve"> </w:t>
                        </w:r>
                        <w:proofErr w:type="spellStart"/>
                        <w:r w:rsidRPr="00B35C0A">
                          <w:rPr>
                            <w:rFonts w:ascii="Times New Roman" w:hAnsi="Times New Roman" w:cs="Times New Roman"/>
                          </w:rPr>
                          <w:t>книги</w:t>
                        </w:r>
                        <w:proofErr w:type="spellEnd"/>
                      </w:p>
                    </w:tc>
                    <w:tc>
                      <w:tcPr>
                        <w:tcW w:w="236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noWrap/>
                        <w:vAlign w:val="bottom"/>
                      </w:tcPr>
                      <w:p w:rsidR="00CA089D" w:rsidRPr="00B35C0A" w:rsidRDefault="00CA089D" w:rsidP="00CA089D">
                        <w:pPr>
                          <w:spacing w:after="0" w:line="240" w:lineRule="auto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</w:p>
                    </w:tc>
                    <w:tc>
                      <w:tcPr>
                        <w:tcW w:w="1759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noWrap/>
                        <w:vAlign w:val="bottom"/>
                      </w:tcPr>
                      <w:p w:rsidR="00CA089D" w:rsidRPr="00B35C0A" w:rsidRDefault="00CA089D" w:rsidP="00CA089D">
                        <w:pPr>
                          <w:spacing w:after="0" w:line="240" w:lineRule="auto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</w:p>
                    </w:tc>
                  </w:tr>
                  <w:tr w:rsidR="00CA089D" w:rsidRPr="00B35C0A" w:rsidTr="00CA089D">
                    <w:trPr>
                      <w:trHeight w:val="113"/>
                      <w:jc w:val="center"/>
                    </w:trPr>
                    <w:tc>
                      <w:tcPr>
                        <w:tcW w:w="1919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noWrap/>
                        <w:vAlign w:val="bottom"/>
                      </w:tcPr>
                      <w:p w:rsidR="00CA089D" w:rsidRPr="00B35C0A" w:rsidRDefault="00CA089D" w:rsidP="00CA089D">
                        <w:pPr>
                          <w:spacing w:after="0" w:line="240" w:lineRule="auto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</w:p>
                    </w:tc>
                    <w:tc>
                      <w:tcPr>
                        <w:tcW w:w="236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noWrap/>
                        <w:vAlign w:val="bottom"/>
                      </w:tcPr>
                      <w:p w:rsidR="00CA089D" w:rsidRPr="00B35C0A" w:rsidRDefault="00CA089D" w:rsidP="00CA089D">
                        <w:pPr>
                          <w:spacing w:after="0" w:line="240" w:lineRule="auto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</w:p>
                    </w:tc>
                    <w:tc>
                      <w:tcPr>
                        <w:tcW w:w="1946" w:type="dxa"/>
                        <w:tcBorders>
                          <w:top w:val="nil"/>
                          <w:left w:val="single" w:sz="4" w:space="0" w:color="auto"/>
                          <w:bottom w:val="nil"/>
                          <w:right w:val="single" w:sz="4" w:space="0" w:color="auto"/>
                        </w:tcBorders>
                        <w:shd w:val="clear" w:color="auto" w:fill="auto"/>
                        <w:noWrap/>
                        <w:vAlign w:val="bottom"/>
                      </w:tcPr>
                      <w:p w:rsidR="00CA089D" w:rsidRPr="00B35C0A" w:rsidRDefault="00CA089D" w:rsidP="00CA089D">
                        <w:pPr>
                          <w:spacing w:after="0" w:line="240" w:lineRule="auto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№</w:t>
                        </w:r>
                        <w:proofErr w:type="spellStart"/>
                        <w:r w:rsidRPr="00B35C0A">
                          <w:rPr>
                            <w:rFonts w:ascii="Times New Roman" w:hAnsi="Times New Roman" w:cs="Times New Roman"/>
                          </w:rPr>
                          <w:t>чит</w:t>
                        </w:r>
                        <w:proofErr w:type="spellEnd"/>
                        <w:r w:rsidRPr="00B35C0A">
                          <w:rPr>
                            <w:rFonts w:ascii="Times New Roman" w:hAnsi="Times New Roman" w:cs="Times New Roman"/>
                          </w:rPr>
                          <w:t xml:space="preserve"> </w:t>
                        </w:r>
                        <w:proofErr w:type="spellStart"/>
                        <w:r w:rsidRPr="00B35C0A">
                          <w:rPr>
                            <w:rFonts w:ascii="Times New Roman" w:hAnsi="Times New Roman" w:cs="Times New Roman"/>
                          </w:rPr>
                          <w:t>билета</w:t>
                        </w:r>
                        <w:proofErr w:type="spellEnd"/>
                      </w:p>
                    </w:tc>
                    <w:tc>
                      <w:tcPr>
                        <w:tcW w:w="236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noWrap/>
                        <w:vAlign w:val="bottom"/>
                      </w:tcPr>
                      <w:p w:rsidR="00CA089D" w:rsidRPr="00B35C0A" w:rsidRDefault="00CA089D" w:rsidP="00CA089D">
                        <w:pPr>
                          <w:spacing w:after="0" w:line="240" w:lineRule="auto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</w:p>
                    </w:tc>
                    <w:tc>
                      <w:tcPr>
                        <w:tcW w:w="1759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noWrap/>
                        <w:vAlign w:val="bottom"/>
                      </w:tcPr>
                      <w:p w:rsidR="00CA089D" w:rsidRPr="00B35C0A" w:rsidRDefault="00CA089D" w:rsidP="00CA089D">
                        <w:pPr>
                          <w:spacing w:after="0" w:line="240" w:lineRule="auto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</w:p>
                    </w:tc>
                  </w:tr>
                  <w:tr w:rsidR="00CA089D" w:rsidRPr="00B35C0A" w:rsidTr="00CA089D">
                    <w:trPr>
                      <w:trHeight w:val="113"/>
                      <w:jc w:val="center"/>
                    </w:trPr>
                    <w:tc>
                      <w:tcPr>
                        <w:tcW w:w="1919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noWrap/>
                        <w:vAlign w:val="bottom"/>
                      </w:tcPr>
                      <w:p w:rsidR="00CA089D" w:rsidRPr="00B35C0A" w:rsidRDefault="00CA089D" w:rsidP="00CA089D">
                        <w:pPr>
                          <w:spacing w:after="0" w:line="240" w:lineRule="auto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</w:p>
                    </w:tc>
                    <w:tc>
                      <w:tcPr>
                        <w:tcW w:w="236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noWrap/>
                        <w:vAlign w:val="bottom"/>
                      </w:tcPr>
                      <w:p w:rsidR="00CA089D" w:rsidRPr="00B35C0A" w:rsidRDefault="00CA089D" w:rsidP="00CA089D">
                        <w:pPr>
                          <w:spacing w:after="0" w:line="240" w:lineRule="auto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</w:p>
                    </w:tc>
                    <w:tc>
                      <w:tcPr>
                        <w:tcW w:w="1946" w:type="dxa"/>
                        <w:tcBorders>
                          <w:top w:val="nil"/>
                          <w:left w:val="single" w:sz="4" w:space="0" w:color="auto"/>
                          <w:bottom w:val="nil"/>
                          <w:right w:val="single" w:sz="4" w:space="0" w:color="auto"/>
                        </w:tcBorders>
                        <w:shd w:val="clear" w:color="auto" w:fill="auto"/>
                        <w:noWrap/>
                        <w:vAlign w:val="bottom"/>
                      </w:tcPr>
                      <w:p w:rsidR="00CA089D" w:rsidRPr="00B35C0A" w:rsidRDefault="00CA089D" w:rsidP="00CA089D">
                        <w:pPr>
                          <w:spacing w:after="0" w:line="240" w:lineRule="auto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  <w:proofErr w:type="spellStart"/>
                        <w:r w:rsidRPr="00B35C0A">
                          <w:rPr>
                            <w:rFonts w:ascii="Times New Roman" w:hAnsi="Times New Roman" w:cs="Times New Roman"/>
                          </w:rPr>
                          <w:t>Дата</w:t>
                        </w:r>
                        <w:proofErr w:type="spellEnd"/>
                        <w:r w:rsidRPr="00B35C0A">
                          <w:rPr>
                            <w:rFonts w:ascii="Times New Roman" w:hAnsi="Times New Roman" w:cs="Times New Roman"/>
                          </w:rPr>
                          <w:t xml:space="preserve"> </w:t>
                        </w:r>
                        <w:proofErr w:type="spellStart"/>
                        <w:r w:rsidRPr="00B35C0A">
                          <w:rPr>
                            <w:rFonts w:ascii="Times New Roman" w:hAnsi="Times New Roman" w:cs="Times New Roman"/>
                          </w:rPr>
                          <w:t>получения</w:t>
                        </w:r>
                        <w:proofErr w:type="spellEnd"/>
                      </w:p>
                    </w:tc>
                    <w:tc>
                      <w:tcPr>
                        <w:tcW w:w="236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noWrap/>
                        <w:vAlign w:val="bottom"/>
                      </w:tcPr>
                      <w:p w:rsidR="00CA089D" w:rsidRPr="00B35C0A" w:rsidRDefault="00CA089D" w:rsidP="00CA089D">
                        <w:pPr>
                          <w:spacing w:after="0" w:line="240" w:lineRule="auto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</w:p>
                    </w:tc>
                    <w:tc>
                      <w:tcPr>
                        <w:tcW w:w="1759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noWrap/>
                        <w:vAlign w:val="bottom"/>
                      </w:tcPr>
                      <w:p w:rsidR="00CA089D" w:rsidRPr="00B35C0A" w:rsidRDefault="00CA089D" w:rsidP="00CA089D">
                        <w:pPr>
                          <w:spacing w:after="0" w:line="240" w:lineRule="auto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</w:p>
                    </w:tc>
                  </w:tr>
                  <w:tr w:rsidR="00CA089D" w:rsidRPr="00B35C0A" w:rsidTr="00CA089D">
                    <w:trPr>
                      <w:trHeight w:val="113"/>
                      <w:jc w:val="center"/>
                    </w:trPr>
                    <w:tc>
                      <w:tcPr>
                        <w:tcW w:w="1919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noWrap/>
                        <w:vAlign w:val="bottom"/>
                      </w:tcPr>
                      <w:p w:rsidR="00CA089D" w:rsidRPr="00B35C0A" w:rsidRDefault="00CA089D" w:rsidP="00CA089D">
                        <w:pPr>
                          <w:spacing w:after="0" w:line="240" w:lineRule="auto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</w:p>
                    </w:tc>
                    <w:tc>
                      <w:tcPr>
                        <w:tcW w:w="236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noWrap/>
                        <w:vAlign w:val="bottom"/>
                      </w:tcPr>
                      <w:p w:rsidR="00CA089D" w:rsidRPr="00B35C0A" w:rsidRDefault="00CA089D" w:rsidP="00CA089D">
                        <w:pPr>
                          <w:spacing w:after="0" w:line="240" w:lineRule="auto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</w:p>
                    </w:tc>
                    <w:tc>
                      <w:tcPr>
                        <w:tcW w:w="1946" w:type="dxa"/>
                        <w:tcBorders>
                          <w:top w:val="nil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noWrap/>
                        <w:vAlign w:val="bottom"/>
                      </w:tcPr>
                      <w:p w:rsidR="00CA089D" w:rsidRPr="00B35C0A" w:rsidRDefault="00CA089D" w:rsidP="00CA089D">
                        <w:pPr>
                          <w:spacing w:after="0" w:line="240" w:lineRule="auto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  <w:proofErr w:type="spellStart"/>
                        <w:r w:rsidRPr="00B35C0A">
                          <w:rPr>
                            <w:rFonts w:ascii="Times New Roman" w:hAnsi="Times New Roman" w:cs="Times New Roman"/>
                          </w:rPr>
                          <w:t>Дата</w:t>
                        </w:r>
                        <w:proofErr w:type="spellEnd"/>
                        <w:r w:rsidRPr="00B35C0A">
                          <w:rPr>
                            <w:rFonts w:ascii="Times New Roman" w:hAnsi="Times New Roman" w:cs="Times New Roman"/>
                          </w:rPr>
                          <w:t xml:space="preserve"> </w:t>
                        </w:r>
                        <w:proofErr w:type="spellStart"/>
                        <w:r w:rsidRPr="00B35C0A">
                          <w:rPr>
                            <w:rFonts w:ascii="Times New Roman" w:hAnsi="Times New Roman" w:cs="Times New Roman"/>
                          </w:rPr>
                          <w:t>возврата</w:t>
                        </w:r>
                        <w:proofErr w:type="spellEnd"/>
                      </w:p>
                    </w:tc>
                    <w:tc>
                      <w:tcPr>
                        <w:tcW w:w="236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noWrap/>
                        <w:vAlign w:val="bottom"/>
                      </w:tcPr>
                      <w:p w:rsidR="00CA089D" w:rsidRPr="00B35C0A" w:rsidRDefault="00CA089D" w:rsidP="00CA089D">
                        <w:pPr>
                          <w:spacing w:after="0" w:line="240" w:lineRule="auto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</w:p>
                    </w:tc>
                    <w:tc>
                      <w:tcPr>
                        <w:tcW w:w="1759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noWrap/>
                        <w:vAlign w:val="bottom"/>
                      </w:tcPr>
                      <w:p w:rsidR="00CA089D" w:rsidRPr="00B35C0A" w:rsidRDefault="00CA089D" w:rsidP="00CA089D">
                        <w:pPr>
                          <w:spacing w:after="0" w:line="240" w:lineRule="auto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</w:p>
                    </w:tc>
                  </w:tr>
                </w:tbl>
                <w:p w:rsidR="00CA089D" w:rsidRPr="00B35C0A" w:rsidRDefault="00CA089D" w:rsidP="00CA089D">
                  <w:pPr>
                    <w:pStyle w:val="a5"/>
                    <w:ind w:left="360" w:firstLine="0"/>
                    <w:rPr>
                      <w:rFonts w:ascii="Times New Roman" w:hAnsi="Times New Roman"/>
                      <w:sz w:val="22"/>
                      <w:szCs w:val="22"/>
                    </w:rPr>
                  </w:pPr>
                </w:p>
                <w:p w:rsidR="00CA089D" w:rsidRPr="00B35C0A" w:rsidRDefault="00CA089D" w:rsidP="00CA089D">
                  <w:pPr>
                    <w:pStyle w:val="a"/>
                    <w:spacing w:after="0" w:line="240" w:lineRule="auto"/>
                    <w:ind w:left="0" w:firstLine="0"/>
                    <w:jc w:val="both"/>
                    <w:rPr>
                      <w:rFonts w:ascii="Times New Roman" w:hAnsi="Times New Roman"/>
                    </w:rPr>
                  </w:pPr>
                  <w:r w:rsidRPr="00B35C0A">
                    <w:rPr>
                      <w:rFonts w:ascii="Times New Roman" w:hAnsi="Times New Roman"/>
                    </w:rPr>
                    <w:t>Задать ключевые поля;</w:t>
                  </w:r>
                </w:p>
                <w:p w:rsidR="00CA089D" w:rsidRPr="00B35C0A" w:rsidRDefault="00CA089D" w:rsidP="00CA089D">
                  <w:pPr>
                    <w:pStyle w:val="a"/>
                    <w:spacing w:after="0" w:line="240" w:lineRule="auto"/>
                    <w:ind w:left="0" w:firstLine="0"/>
                    <w:jc w:val="both"/>
                    <w:rPr>
                      <w:rFonts w:ascii="Times New Roman" w:hAnsi="Times New Roman"/>
                    </w:rPr>
                  </w:pPr>
                  <w:r w:rsidRPr="00B35C0A">
                    <w:rPr>
                      <w:rFonts w:ascii="Times New Roman" w:hAnsi="Times New Roman"/>
                    </w:rPr>
                    <w:t>Установить связи между таблицами и указать типы связей;</w:t>
                  </w:r>
                </w:p>
                <w:p w:rsidR="00CA089D" w:rsidRPr="00B35C0A" w:rsidRDefault="00CA089D" w:rsidP="00CA089D">
                  <w:pPr>
                    <w:pStyle w:val="a"/>
                    <w:spacing w:after="0" w:line="240" w:lineRule="auto"/>
                    <w:ind w:left="0" w:firstLine="0"/>
                    <w:jc w:val="both"/>
                    <w:rPr>
                      <w:rFonts w:ascii="Times New Roman" w:hAnsi="Times New Roman"/>
                    </w:rPr>
                  </w:pPr>
                  <w:r w:rsidRPr="00B35C0A">
                    <w:rPr>
                      <w:rFonts w:ascii="Times New Roman" w:hAnsi="Times New Roman"/>
                    </w:rPr>
                    <w:lastRenderedPageBreak/>
                    <w:t>Создать запрос: Подсчитать сколько книг в среднем у каждого читателя</w:t>
                  </w:r>
                </w:p>
                <w:p w:rsidR="00CA089D" w:rsidRPr="00B35C0A" w:rsidRDefault="00CA089D" w:rsidP="00CA089D">
                  <w:pPr>
                    <w:pStyle w:val="a4"/>
                    <w:autoSpaceDE w:val="0"/>
                    <w:autoSpaceDN w:val="0"/>
                    <w:adjustRightInd w:val="0"/>
                    <w:spacing w:before="120" w:after="120" w:line="240" w:lineRule="auto"/>
                    <w:ind w:left="360"/>
                    <w:jc w:val="both"/>
                    <w:rPr>
                      <w:rFonts w:ascii="Times New Roman" w:hAnsi="Times New Roman"/>
                    </w:rPr>
                  </w:pPr>
                </w:p>
              </w:tc>
            </w:tr>
            <w:tr w:rsidR="00CA089D" w:rsidRPr="00B35C0A" w:rsidTr="00CA089D">
              <w:trPr>
                <w:trHeight w:val="446"/>
              </w:trPr>
              <w:tc>
                <w:tcPr>
                  <w:tcW w:w="707" w:type="pct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15" w:type="dxa"/>
                    <w:left w:w="80" w:type="dxa"/>
                    <w:bottom w:w="0" w:type="dxa"/>
                    <w:right w:w="80" w:type="dxa"/>
                  </w:tcMar>
                  <w:hideMark/>
                </w:tcPr>
                <w:p w:rsidR="00CA089D" w:rsidRPr="00B35C0A" w:rsidRDefault="00CA089D" w:rsidP="00CA089D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proofErr w:type="spellStart"/>
                  <w:r w:rsidRPr="00B35C0A">
                    <w:rPr>
                      <w:rFonts w:ascii="Times New Roman" w:hAnsi="Times New Roman" w:cs="Times New Roman"/>
                    </w:rPr>
                    <w:lastRenderedPageBreak/>
                    <w:t>Владеть</w:t>
                  </w:r>
                  <w:proofErr w:type="spellEnd"/>
                </w:p>
              </w:tc>
              <w:tc>
                <w:tcPr>
                  <w:tcW w:w="1410" w:type="pct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15" w:type="dxa"/>
                    <w:left w:w="80" w:type="dxa"/>
                    <w:bottom w:w="0" w:type="dxa"/>
                    <w:right w:w="80" w:type="dxa"/>
                  </w:tcMar>
                </w:tcPr>
                <w:p w:rsidR="003C69DF" w:rsidRPr="00861644" w:rsidRDefault="003C69DF" w:rsidP="003C69DF">
                  <w:pPr>
                    <w:spacing w:after="0" w:line="240" w:lineRule="auto"/>
                    <w:rPr>
                      <w:sz w:val="24"/>
                      <w:szCs w:val="24"/>
                      <w:lang w:val="ru-RU"/>
                    </w:rPr>
                  </w:pPr>
                  <w:r w:rsidRPr="00861644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─ Навыками поиска хранения, переработки информации; навыками отбора информации для эффективного решения общеинженерных задач;</w:t>
                  </w:r>
                </w:p>
                <w:p w:rsidR="003C69DF" w:rsidRPr="00861644" w:rsidRDefault="003C69DF" w:rsidP="003C69DF">
                  <w:pPr>
                    <w:spacing w:after="0" w:line="240" w:lineRule="auto"/>
                    <w:rPr>
                      <w:sz w:val="24"/>
                      <w:szCs w:val="24"/>
                      <w:lang w:val="ru-RU"/>
                    </w:rPr>
                  </w:pPr>
                  <w:r w:rsidRPr="00861644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─ типовыми алгоритмами и моделями решения общеинженерных задач с использованием прикладных программных средств;</w:t>
                  </w:r>
                </w:p>
                <w:p w:rsidR="003C69DF" w:rsidRPr="00861644" w:rsidRDefault="003C69DF" w:rsidP="003C69DF">
                  <w:pPr>
                    <w:spacing w:after="0" w:line="240" w:lineRule="auto"/>
                    <w:rPr>
                      <w:sz w:val="24"/>
                      <w:szCs w:val="24"/>
                      <w:lang w:val="ru-RU"/>
                    </w:rPr>
                  </w:pPr>
                  <w:r w:rsidRPr="00861644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─ современными технологиями программирования и программными средствами для решения общеинженерных задач;</w:t>
                  </w:r>
                </w:p>
                <w:p w:rsidR="00CA089D" w:rsidRPr="003C69DF" w:rsidRDefault="003C69DF" w:rsidP="003C69DF">
                  <w:pPr>
                    <w:spacing w:after="0" w:line="240" w:lineRule="auto"/>
                    <w:rPr>
                      <w:rFonts w:ascii="Times New Roman" w:hAnsi="Times New Roman"/>
                      <w:lang w:val="ru-RU"/>
                    </w:rPr>
                  </w:pPr>
                  <w:r w:rsidRPr="00861644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 xml:space="preserve">─ </w:t>
                  </w:r>
                  <w:r w:rsidRPr="003C69DF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технологиями обработки БД, выбором данных по критериям.</w:t>
                  </w:r>
                </w:p>
              </w:tc>
              <w:tc>
                <w:tcPr>
                  <w:tcW w:w="2883" w:type="pct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4" w:space="0" w:color="auto"/>
                  </w:tcBorders>
                  <w:shd w:val="clear" w:color="auto" w:fill="auto"/>
                  <w:tcMar>
                    <w:top w:w="15" w:type="dxa"/>
                    <w:left w:w="80" w:type="dxa"/>
                    <w:bottom w:w="0" w:type="dxa"/>
                    <w:right w:w="80" w:type="dxa"/>
                  </w:tcMar>
                  <w:vAlign w:val="center"/>
                </w:tcPr>
                <w:p w:rsidR="00CA089D" w:rsidRPr="00B35C0A" w:rsidRDefault="00CA089D" w:rsidP="00CA089D">
                  <w:pPr>
                    <w:pStyle w:val="a6"/>
                    <w:numPr>
                      <w:ilvl w:val="2"/>
                      <w:numId w:val="13"/>
                    </w:numPr>
                    <w:ind w:left="54" w:firstLine="425"/>
                    <w:rPr>
                      <w:sz w:val="22"/>
                      <w:szCs w:val="22"/>
                    </w:rPr>
                  </w:pPr>
                  <w:r w:rsidRPr="00B35C0A">
                    <w:rPr>
                      <w:sz w:val="22"/>
                      <w:szCs w:val="22"/>
                    </w:rPr>
                    <w:t>Доходы предприятия распределяются следующим образом: 30% идет на амортизацию старого оборудования, 15 % на ремонт помещений, остальное — на зарплату работникам. На предприятии работают представители технического персонала, рабочие основной специальности и инженеры. Зарплата технического персонала составляет 45%</w:t>
                  </w:r>
                  <w:r w:rsidRPr="00B35C0A">
                    <w:rPr>
                      <w:b/>
                      <w:i/>
                      <w:sz w:val="22"/>
                      <w:szCs w:val="22"/>
                    </w:rPr>
                    <w:t xml:space="preserve"> </w:t>
                  </w:r>
                  <w:r w:rsidRPr="00B35C0A">
                    <w:rPr>
                      <w:sz w:val="22"/>
                      <w:szCs w:val="22"/>
                    </w:rPr>
                    <w:t xml:space="preserve">зарплаты рабочего. Инженер получает вдвое больше рабочего. Вывести </w:t>
                  </w:r>
                  <w:proofErr w:type="spellStart"/>
                  <w:r w:rsidRPr="00B35C0A">
                    <w:rPr>
                      <w:sz w:val="22"/>
                      <w:szCs w:val="22"/>
                    </w:rPr>
                    <w:t>пофамильную</w:t>
                  </w:r>
                  <w:proofErr w:type="spellEnd"/>
                  <w:r w:rsidRPr="00B35C0A">
                    <w:rPr>
                      <w:sz w:val="22"/>
                      <w:szCs w:val="22"/>
                    </w:rPr>
                    <w:t xml:space="preserve"> ведомость оплаты.</w:t>
                  </w:r>
                </w:p>
                <w:p w:rsidR="00CA089D" w:rsidRPr="00B35C0A" w:rsidRDefault="00CA089D" w:rsidP="00CA089D">
                  <w:pPr>
                    <w:pStyle w:val="a6"/>
                    <w:numPr>
                      <w:ilvl w:val="2"/>
                      <w:numId w:val="13"/>
                    </w:numPr>
                    <w:ind w:left="54" w:firstLine="425"/>
                    <w:rPr>
                      <w:sz w:val="22"/>
                      <w:szCs w:val="22"/>
                    </w:rPr>
                  </w:pPr>
                  <w:r w:rsidRPr="00B35C0A">
                    <w:rPr>
                      <w:sz w:val="22"/>
                      <w:szCs w:val="22"/>
                    </w:rPr>
                    <w:t>Создать форму для генерации двумерного массива, вывести максимум или минимум на форму.</w:t>
                  </w:r>
                </w:p>
                <w:p w:rsidR="00CA089D" w:rsidRPr="00B35C0A" w:rsidRDefault="00CA089D" w:rsidP="00CA089D">
                  <w:pPr>
                    <w:pStyle w:val="a6"/>
                    <w:ind w:left="54" w:firstLine="425"/>
                    <w:rPr>
                      <w:sz w:val="22"/>
                      <w:szCs w:val="22"/>
                    </w:rPr>
                  </w:pPr>
                  <w:r w:rsidRPr="00B35C0A">
                    <w:rPr>
                      <w:noProof/>
                      <w:sz w:val="22"/>
                      <w:szCs w:val="22"/>
                    </w:rPr>
                    <w:drawing>
                      <wp:inline distT="0" distB="0" distL="0" distR="0" wp14:anchorId="122AC1F7" wp14:editId="0D5FDB2E">
                        <wp:extent cx="2992582" cy="1032164"/>
                        <wp:effectExtent l="0" t="0" r="0" b="0"/>
                        <wp:docPr id="16" name="Рисунок 1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6"/>
                                <pic:cNvPicPr>
                                  <a:picLocks noChangeAspect="1" noChangeArrowheads="1"/>
                                </pic:cNvPicPr>
                              </pic:nvPicPr>
                              <pic:blipFill rotWithShape="1">
                                <a:blip r:embed="rId29"/>
                                <a:srcRect l="32682" t="27865" r="32688" b="50853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3012124" cy="10389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CA089D" w:rsidRPr="00B35C0A" w:rsidRDefault="00CA089D" w:rsidP="00CA089D">
                  <w:pPr>
                    <w:pStyle w:val="a6"/>
                    <w:numPr>
                      <w:ilvl w:val="2"/>
                      <w:numId w:val="13"/>
                    </w:numPr>
                    <w:ind w:left="54" w:firstLine="425"/>
                    <w:rPr>
                      <w:sz w:val="22"/>
                      <w:szCs w:val="22"/>
                    </w:rPr>
                  </w:pPr>
                  <w:r w:rsidRPr="00B35C0A">
                    <w:rPr>
                      <w:sz w:val="22"/>
                      <w:szCs w:val="22"/>
                    </w:rPr>
                    <w:t>Спроектировать базу данных для склада. В таблицах БД находятся сведения: код товара, наименование товара, материал изготовления, изготовитель, цена товара, код поставщика, индекс поставщика, адрес поставщика, телефон, сроки поставки товара поставщику, код поставки, дата поставки. Разбить информацию по таблицам, связать связями с обеспечением ссылочной целостности. Составить по 3 шт. запросов каждого вида.</w:t>
                  </w:r>
                </w:p>
                <w:p w:rsidR="00CA089D" w:rsidRPr="00B35C0A" w:rsidRDefault="00CA089D" w:rsidP="00CA089D">
                  <w:pPr>
                    <w:pStyle w:val="a6"/>
                    <w:ind w:left="1080" w:firstLine="0"/>
                    <w:rPr>
                      <w:sz w:val="22"/>
                      <w:szCs w:val="22"/>
                    </w:rPr>
                  </w:pPr>
                </w:p>
                <w:p w:rsidR="00CA089D" w:rsidRPr="00B35C0A" w:rsidRDefault="00CA089D" w:rsidP="00CA089D">
                  <w:pPr>
                    <w:pStyle w:val="a4"/>
                    <w:spacing w:after="0" w:line="240" w:lineRule="auto"/>
                    <w:ind w:left="2520"/>
                    <w:jc w:val="both"/>
                    <w:rPr>
                      <w:rFonts w:ascii="Times New Roman" w:hAnsi="Times New Roman"/>
                    </w:rPr>
                  </w:pPr>
                </w:p>
              </w:tc>
            </w:tr>
          </w:tbl>
          <w:p w:rsidR="00CA089D" w:rsidRDefault="00CA089D" w:rsidP="00CA089D">
            <w:pPr>
              <w:tabs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ind w:firstLine="426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</w:p>
          <w:p w:rsidR="00CA089D" w:rsidRPr="00CA089D" w:rsidRDefault="00CA089D" w:rsidP="00CA089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67"/>
              <w:jc w:val="both"/>
              <w:rPr>
                <w:rFonts w:ascii="Times New Roman" w:eastAsia="Times New Roman" w:hAnsi="Times New Roman"/>
                <w:b/>
                <w:sz w:val="24"/>
                <w:szCs w:val="24"/>
                <w:lang w:val="ru-RU" w:eastAsia="ru-RU"/>
              </w:rPr>
            </w:pPr>
            <w:r w:rsidRPr="00CA089D">
              <w:rPr>
                <w:rFonts w:ascii="Times New Roman" w:eastAsia="Times New Roman" w:hAnsi="Times New Roman"/>
                <w:b/>
                <w:sz w:val="24"/>
                <w:szCs w:val="24"/>
                <w:lang w:val="ru-RU" w:eastAsia="ru-RU"/>
              </w:rPr>
              <w:t>б) Порядок проведения промежуточной аттестации, показатели и критерии оценивания:</w:t>
            </w:r>
          </w:p>
          <w:p w:rsidR="00CA089D" w:rsidRPr="00CA089D" w:rsidRDefault="00CA089D" w:rsidP="00CA089D">
            <w:pPr>
              <w:autoSpaceDE w:val="0"/>
              <w:autoSpaceDN w:val="0"/>
              <w:adjustRightInd w:val="0"/>
              <w:spacing w:after="0" w:line="240" w:lineRule="auto"/>
              <w:ind w:firstLine="567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val="ru-RU" w:eastAsia="ru-RU"/>
              </w:rPr>
            </w:pPr>
            <w:r w:rsidRPr="00CA089D">
              <w:rPr>
                <w:rFonts w:ascii="Times New Roman" w:eastAsia="Times New Roman" w:hAnsi="Times New Roman"/>
                <w:bCs/>
                <w:sz w:val="24"/>
                <w:szCs w:val="24"/>
                <w:lang w:val="ru-RU" w:eastAsia="ru-RU"/>
              </w:rPr>
              <w:t xml:space="preserve">Промежуточная аттестация по дисциплине включает теоретические вопросы, позволяющие оценить уровень усвоения обучающимися знаний, и практические задания, выявляющие степень </w:t>
            </w:r>
            <w:proofErr w:type="spellStart"/>
            <w:r w:rsidRPr="00CA089D">
              <w:rPr>
                <w:rFonts w:ascii="Times New Roman" w:eastAsia="Times New Roman" w:hAnsi="Times New Roman"/>
                <w:bCs/>
                <w:sz w:val="24"/>
                <w:szCs w:val="24"/>
                <w:lang w:val="ru-RU" w:eastAsia="ru-RU"/>
              </w:rPr>
              <w:t>сформированности</w:t>
            </w:r>
            <w:proofErr w:type="spellEnd"/>
            <w:r w:rsidRPr="00CA089D">
              <w:rPr>
                <w:rFonts w:ascii="Times New Roman" w:eastAsia="Times New Roman" w:hAnsi="Times New Roman"/>
                <w:bCs/>
                <w:sz w:val="24"/>
                <w:szCs w:val="24"/>
                <w:lang w:val="ru-RU" w:eastAsia="ru-RU"/>
              </w:rPr>
              <w:t xml:space="preserve"> умений и владений, проводится в форме зачета и экзамена.</w:t>
            </w:r>
          </w:p>
          <w:p w:rsidR="00CA089D" w:rsidRPr="00CA089D" w:rsidRDefault="00CA089D" w:rsidP="00CA089D">
            <w:pPr>
              <w:autoSpaceDE w:val="0"/>
              <w:autoSpaceDN w:val="0"/>
              <w:adjustRightInd w:val="0"/>
              <w:spacing w:after="0" w:line="240" w:lineRule="auto"/>
              <w:ind w:firstLine="567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val="ru-RU" w:eastAsia="ru-RU"/>
              </w:rPr>
            </w:pPr>
          </w:p>
          <w:p w:rsidR="00CA089D" w:rsidRPr="00CA089D" w:rsidRDefault="00CA089D" w:rsidP="00CA089D">
            <w:pPr>
              <w:autoSpaceDE w:val="0"/>
              <w:autoSpaceDN w:val="0"/>
              <w:adjustRightInd w:val="0"/>
              <w:spacing w:after="0" w:line="240" w:lineRule="auto"/>
              <w:ind w:firstLine="567"/>
              <w:jc w:val="both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CA089D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Показатели и критерии оценки для получения зачета</w:t>
            </w:r>
          </w:p>
          <w:p w:rsidR="00CA089D" w:rsidRPr="00CA089D" w:rsidRDefault="00CA089D" w:rsidP="00CA089D">
            <w:pPr>
              <w:autoSpaceDE w:val="0"/>
              <w:autoSpaceDN w:val="0"/>
              <w:adjustRightInd w:val="0"/>
              <w:spacing w:after="0" w:line="240" w:lineRule="auto"/>
              <w:ind w:firstLine="567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val="ru-RU" w:eastAsia="ru-RU"/>
              </w:rPr>
            </w:pPr>
            <w:r w:rsidRPr="00CA089D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«зачтено»</w:t>
            </w:r>
            <w:r w:rsidRPr="00CA089D">
              <w:rPr>
                <w:rFonts w:ascii="Times New Roman" w:eastAsia="Times New Roman" w:hAnsi="Times New Roman"/>
                <w:bCs/>
                <w:sz w:val="24"/>
                <w:szCs w:val="24"/>
                <w:lang w:val="ru-RU" w:eastAsia="ru-RU"/>
              </w:rPr>
              <w:t xml:space="preserve"> – обучающийся показывает средний уровень </w:t>
            </w:r>
            <w:proofErr w:type="spellStart"/>
            <w:r w:rsidRPr="00CA089D">
              <w:rPr>
                <w:rFonts w:ascii="Times New Roman" w:eastAsia="Times New Roman" w:hAnsi="Times New Roman"/>
                <w:bCs/>
                <w:sz w:val="24"/>
                <w:szCs w:val="24"/>
                <w:lang w:val="ru-RU" w:eastAsia="ru-RU"/>
              </w:rPr>
              <w:t>сформированности</w:t>
            </w:r>
            <w:proofErr w:type="spellEnd"/>
            <w:r w:rsidRPr="00CA089D">
              <w:rPr>
                <w:rFonts w:ascii="Times New Roman" w:eastAsia="Times New Roman" w:hAnsi="Times New Roman"/>
                <w:bCs/>
                <w:sz w:val="24"/>
                <w:szCs w:val="24"/>
                <w:lang w:val="ru-RU" w:eastAsia="ru-RU"/>
              </w:rPr>
              <w:t xml:space="preserve"> компетенций.</w:t>
            </w:r>
          </w:p>
          <w:p w:rsidR="00CA089D" w:rsidRPr="00CA089D" w:rsidRDefault="00CA089D" w:rsidP="00CA089D">
            <w:pPr>
              <w:autoSpaceDE w:val="0"/>
              <w:autoSpaceDN w:val="0"/>
              <w:adjustRightInd w:val="0"/>
              <w:spacing w:after="0" w:line="240" w:lineRule="auto"/>
              <w:ind w:firstLine="567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val="ru-RU" w:eastAsia="ru-RU"/>
              </w:rPr>
            </w:pPr>
            <w:r w:rsidRPr="00CA089D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«не зачтено»</w:t>
            </w:r>
            <w:r w:rsidRPr="00CA089D">
              <w:rPr>
                <w:rFonts w:ascii="Times New Roman" w:eastAsia="Times New Roman" w:hAnsi="Times New Roman"/>
                <w:bCs/>
                <w:sz w:val="24"/>
                <w:szCs w:val="24"/>
                <w:lang w:val="ru-RU" w:eastAsia="ru-RU"/>
              </w:rPr>
              <w:t xml:space="preserve"> – результат обучения не достигнут, студент не может показать знания на </w:t>
            </w:r>
            <w:r w:rsidRPr="00CA089D">
              <w:rPr>
                <w:rFonts w:ascii="Times New Roman" w:eastAsia="Times New Roman" w:hAnsi="Times New Roman"/>
                <w:bCs/>
                <w:sz w:val="24"/>
                <w:szCs w:val="24"/>
                <w:lang w:val="ru-RU" w:eastAsia="ru-RU"/>
              </w:rPr>
              <w:lastRenderedPageBreak/>
              <w:t>уровне воспроизведения и объяснения информации, не может показать интеллектуальные навыки решения простых задач, не может показать знания на уровне воспроизведения и объяснения информации.</w:t>
            </w:r>
          </w:p>
          <w:p w:rsidR="00CA089D" w:rsidRPr="00CA089D" w:rsidRDefault="00CA089D" w:rsidP="00CA089D">
            <w:pPr>
              <w:autoSpaceDE w:val="0"/>
              <w:autoSpaceDN w:val="0"/>
              <w:adjustRightInd w:val="0"/>
              <w:spacing w:after="0" w:line="240" w:lineRule="auto"/>
              <w:ind w:firstLine="567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val="ru-RU" w:eastAsia="ru-RU"/>
              </w:rPr>
            </w:pPr>
            <w:r w:rsidRPr="00CA089D">
              <w:rPr>
                <w:rFonts w:ascii="Times New Roman" w:eastAsia="Times New Roman" w:hAnsi="Times New Roman"/>
                <w:bCs/>
                <w:sz w:val="24"/>
                <w:szCs w:val="24"/>
                <w:lang w:val="ru-RU" w:eastAsia="ru-RU"/>
              </w:rPr>
              <w:t xml:space="preserve">Экзамен по данной дисциплине проводится в компьютерном классе по экзаменационным билетам, каждый из которых включает 1 теоретический вопрос и 2 практических задания. </w:t>
            </w:r>
          </w:p>
          <w:p w:rsidR="00CA089D" w:rsidRPr="00CA089D" w:rsidRDefault="00CA089D" w:rsidP="00CA089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67"/>
              <w:jc w:val="both"/>
              <w:rPr>
                <w:rFonts w:ascii="Times New Roman" w:eastAsia="Times New Roman" w:hAnsi="Times New Roman"/>
                <w:b/>
                <w:sz w:val="24"/>
                <w:szCs w:val="24"/>
                <w:lang w:val="ru-RU" w:eastAsia="ru-RU"/>
              </w:rPr>
            </w:pPr>
          </w:p>
          <w:p w:rsidR="00CA089D" w:rsidRPr="00CA089D" w:rsidRDefault="00CA089D" w:rsidP="00CA089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67"/>
              <w:jc w:val="both"/>
              <w:rPr>
                <w:rFonts w:ascii="Times New Roman" w:eastAsia="Times New Roman" w:hAnsi="Times New Roman"/>
                <w:b/>
                <w:sz w:val="24"/>
                <w:szCs w:val="24"/>
                <w:lang w:val="ru-RU" w:eastAsia="ru-RU"/>
              </w:rPr>
            </w:pPr>
            <w:r w:rsidRPr="00CA089D">
              <w:rPr>
                <w:rFonts w:ascii="Times New Roman" w:eastAsia="Times New Roman" w:hAnsi="Times New Roman"/>
                <w:b/>
                <w:sz w:val="24"/>
                <w:szCs w:val="24"/>
                <w:lang w:val="ru-RU" w:eastAsia="ru-RU"/>
              </w:rPr>
              <w:t>Показатели и критерии оценивания экзамена:</w:t>
            </w:r>
          </w:p>
          <w:p w:rsidR="00CA089D" w:rsidRPr="00CA089D" w:rsidRDefault="00CA089D" w:rsidP="00CA089D">
            <w:pPr>
              <w:autoSpaceDE w:val="0"/>
              <w:autoSpaceDN w:val="0"/>
              <w:adjustRightInd w:val="0"/>
              <w:spacing w:after="0" w:line="240" w:lineRule="auto"/>
              <w:ind w:firstLine="567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val="ru-RU" w:eastAsia="ru-RU"/>
              </w:rPr>
            </w:pPr>
            <w:r w:rsidRPr="00CA089D">
              <w:rPr>
                <w:rFonts w:ascii="Times New Roman" w:eastAsia="Times New Roman" w:hAnsi="Times New Roman"/>
                <w:bCs/>
                <w:sz w:val="24"/>
                <w:szCs w:val="24"/>
                <w:lang w:val="ru-RU" w:eastAsia="ru-RU"/>
              </w:rPr>
              <w:t xml:space="preserve">– на оценку </w:t>
            </w:r>
            <w:r w:rsidRPr="00CA089D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«отлично»</w:t>
            </w:r>
            <w:r w:rsidRPr="00CA089D">
              <w:rPr>
                <w:rFonts w:ascii="Times New Roman" w:eastAsia="Times New Roman" w:hAnsi="Times New Roman"/>
                <w:bCs/>
                <w:sz w:val="24"/>
                <w:szCs w:val="24"/>
                <w:lang w:val="ru-RU" w:eastAsia="ru-RU"/>
              </w:rPr>
              <w:t xml:space="preserve"> – обучающийся должен показать высокий уровень знаний не только на уровне воспроизведения и объяснения информации, но и интеллектуальные навыки решения проблем и задач, нахождения уникальных ответов к проблемам, оценки и вынесения критических суждений;</w:t>
            </w:r>
          </w:p>
          <w:p w:rsidR="00CA089D" w:rsidRPr="00CA089D" w:rsidRDefault="00CA089D" w:rsidP="00CA089D">
            <w:pPr>
              <w:autoSpaceDE w:val="0"/>
              <w:autoSpaceDN w:val="0"/>
              <w:adjustRightInd w:val="0"/>
              <w:spacing w:after="0" w:line="240" w:lineRule="auto"/>
              <w:ind w:firstLine="567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val="ru-RU" w:eastAsia="ru-RU"/>
              </w:rPr>
            </w:pPr>
            <w:r w:rsidRPr="00CA089D">
              <w:rPr>
                <w:rFonts w:ascii="Times New Roman" w:eastAsia="Times New Roman" w:hAnsi="Times New Roman"/>
                <w:bCs/>
                <w:sz w:val="24"/>
                <w:szCs w:val="24"/>
                <w:lang w:val="ru-RU" w:eastAsia="ru-RU"/>
              </w:rPr>
              <w:t xml:space="preserve">– на оценку </w:t>
            </w:r>
            <w:r w:rsidRPr="00CA089D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«хорошо»</w:t>
            </w:r>
            <w:r w:rsidRPr="00CA089D">
              <w:rPr>
                <w:rFonts w:ascii="Times New Roman" w:eastAsia="Times New Roman" w:hAnsi="Times New Roman"/>
                <w:bCs/>
                <w:sz w:val="24"/>
                <w:szCs w:val="24"/>
                <w:lang w:val="ru-RU" w:eastAsia="ru-RU"/>
              </w:rPr>
              <w:t xml:space="preserve"> – обучающийся должен показать средний уровень знаний не только на уровне воспроизведения и объяснения информации, но и интеллектуальные навыки решения проблем и задач;</w:t>
            </w:r>
          </w:p>
          <w:p w:rsidR="00CA089D" w:rsidRPr="00CA089D" w:rsidRDefault="00CA089D" w:rsidP="00CA089D">
            <w:pPr>
              <w:autoSpaceDE w:val="0"/>
              <w:autoSpaceDN w:val="0"/>
              <w:adjustRightInd w:val="0"/>
              <w:spacing w:after="0" w:line="240" w:lineRule="auto"/>
              <w:ind w:firstLine="567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val="ru-RU" w:eastAsia="ru-RU"/>
              </w:rPr>
            </w:pPr>
            <w:r w:rsidRPr="00CA089D">
              <w:rPr>
                <w:rFonts w:ascii="Times New Roman" w:eastAsia="Times New Roman" w:hAnsi="Times New Roman"/>
                <w:bCs/>
                <w:sz w:val="24"/>
                <w:szCs w:val="24"/>
                <w:lang w:val="ru-RU" w:eastAsia="ru-RU"/>
              </w:rPr>
              <w:t xml:space="preserve">– на оценку </w:t>
            </w:r>
            <w:r w:rsidRPr="00CA089D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«удовлетворительно»</w:t>
            </w:r>
            <w:r w:rsidRPr="00CA089D">
              <w:rPr>
                <w:rFonts w:ascii="Times New Roman" w:eastAsia="Times New Roman" w:hAnsi="Times New Roman"/>
                <w:bCs/>
                <w:sz w:val="24"/>
                <w:szCs w:val="24"/>
                <w:lang w:val="ru-RU" w:eastAsia="ru-RU"/>
              </w:rPr>
              <w:t xml:space="preserve"> – обучающийся должен показать пороговый уровень знаний на уровне воспроизведения и объяснения информации, навыки решения типовых задач;</w:t>
            </w:r>
          </w:p>
          <w:p w:rsidR="00CA089D" w:rsidRPr="00CA089D" w:rsidRDefault="00CA089D" w:rsidP="00CA089D">
            <w:pPr>
              <w:autoSpaceDE w:val="0"/>
              <w:autoSpaceDN w:val="0"/>
              <w:adjustRightInd w:val="0"/>
              <w:spacing w:after="0" w:line="240" w:lineRule="auto"/>
              <w:ind w:firstLine="567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  <w:lang w:val="ru-RU" w:eastAsia="ru-RU"/>
              </w:rPr>
            </w:pPr>
            <w:r w:rsidRPr="00CA089D">
              <w:rPr>
                <w:rFonts w:ascii="Times New Roman" w:eastAsia="Times New Roman" w:hAnsi="Times New Roman"/>
                <w:bCs/>
                <w:sz w:val="24"/>
                <w:szCs w:val="24"/>
                <w:lang w:val="ru-RU" w:eastAsia="ru-RU"/>
              </w:rPr>
              <w:t xml:space="preserve">– на оценку </w:t>
            </w:r>
            <w:r w:rsidRPr="00CA089D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«неудовлетворительно»</w:t>
            </w:r>
            <w:r w:rsidRPr="00CA089D">
              <w:rPr>
                <w:rFonts w:ascii="Times New Roman" w:eastAsia="Times New Roman" w:hAnsi="Times New Roman"/>
                <w:bCs/>
                <w:sz w:val="24"/>
                <w:szCs w:val="24"/>
                <w:lang w:val="ru-RU" w:eastAsia="ru-RU"/>
              </w:rPr>
              <w:t xml:space="preserve"> – обучающийся не может показать знания на уровне воспроизведения и объяснения информации, не может показать навыки решения типовых задач.</w:t>
            </w:r>
          </w:p>
          <w:p w:rsidR="00452EA2" w:rsidRPr="00CA089D" w:rsidRDefault="00452EA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</w:p>
        </w:tc>
      </w:tr>
      <w:tr w:rsidR="00A84A68" w:rsidRPr="003C69DF">
        <w:trPr>
          <w:trHeight w:hRule="exact" w:val="138"/>
        </w:trPr>
        <w:tc>
          <w:tcPr>
            <w:tcW w:w="9357" w:type="dxa"/>
          </w:tcPr>
          <w:p w:rsidR="00A84A68" w:rsidRPr="00CA089D" w:rsidRDefault="00A84A68">
            <w:pPr>
              <w:rPr>
                <w:lang w:val="ru-RU"/>
              </w:rPr>
            </w:pPr>
          </w:p>
        </w:tc>
      </w:tr>
      <w:tr w:rsidR="00A84A68" w:rsidRPr="003C69DF">
        <w:trPr>
          <w:trHeight w:hRule="exact" w:val="277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A84A68" w:rsidRPr="00861644" w:rsidRDefault="00876481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8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Учебно-методическое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нформационное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еспечение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исциплины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(модуля)</w:t>
            </w:r>
            <w:r w:rsidRPr="00861644">
              <w:rPr>
                <w:lang w:val="ru-RU"/>
              </w:rPr>
              <w:t xml:space="preserve"> </w:t>
            </w:r>
          </w:p>
        </w:tc>
      </w:tr>
      <w:tr w:rsidR="00A84A68">
        <w:trPr>
          <w:trHeight w:hRule="exact" w:val="277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A84A68" w:rsidRDefault="00876481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а)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сновна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литература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:</w:t>
            </w:r>
            <w:r>
              <w:t xml:space="preserve"> </w:t>
            </w:r>
          </w:p>
        </w:tc>
      </w:tr>
      <w:tr w:rsidR="00A84A68" w:rsidRPr="00954084" w:rsidTr="003C69DF">
        <w:trPr>
          <w:trHeight w:hRule="exact" w:val="3101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3C69DF" w:rsidRPr="00E23893" w:rsidRDefault="003C69DF" w:rsidP="003C69DF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аврилов,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тика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ые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нологии</w:t>
            </w:r>
            <w:proofErr w:type="gramStart"/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proofErr w:type="gramEnd"/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ик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кладного</w:t>
            </w:r>
            <w:r w:rsidRPr="00E23893">
              <w:rPr>
                <w:lang w:val="ru-RU"/>
              </w:rPr>
              <w:t xml:space="preserve"> </w:t>
            </w:r>
            <w:proofErr w:type="spellStart"/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калавриата</w:t>
            </w:r>
            <w:proofErr w:type="spellEnd"/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аврилов,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лимов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4-е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д.,</w:t>
            </w:r>
            <w:r w:rsidRPr="00E23893">
              <w:rPr>
                <w:lang w:val="ru-RU"/>
              </w:rPr>
              <w:t xml:space="preserve"> </w:t>
            </w:r>
            <w:proofErr w:type="spellStart"/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ерераб</w:t>
            </w:r>
            <w:proofErr w:type="spellEnd"/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п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сква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дательство</w:t>
            </w:r>
            <w:r w:rsidRPr="00E23893">
              <w:rPr>
                <w:lang w:val="ru-RU"/>
              </w:rPr>
              <w:t xml:space="preserve"> </w:t>
            </w:r>
            <w:proofErr w:type="spellStart"/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Юрайт</w:t>
            </w:r>
            <w:proofErr w:type="spellEnd"/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,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19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83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Высшее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ние)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E23893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BN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978-5-534-00814-2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кст</w:t>
            </w:r>
            <w:proofErr w:type="gramStart"/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proofErr w:type="gramEnd"/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ый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/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БС</w:t>
            </w:r>
            <w:r w:rsidRPr="00E23893">
              <w:rPr>
                <w:lang w:val="ru-RU"/>
              </w:rPr>
              <w:t xml:space="preserve"> </w:t>
            </w:r>
            <w:proofErr w:type="spellStart"/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Юрайт</w:t>
            </w:r>
            <w:proofErr w:type="spellEnd"/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[сайт]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E23893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E23893">
              <w:rPr>
                <w:lang w:val="ru-RU"/>
              </w:rPr>
              <w:t xml:space="preserve"> </w:t>
            </w:r>
            <w:r w:rsidR="00954084">
              <w:fldChar w:fldCharType="begin"/>
            </w:r>
            <w:r w:rsidR="00954084" w:rsidRPr="00954084">
              <w:rPr>
                <w:lang w:val="ru-RU"/>
              </w:rPr>
              <w:instrText xml:space="preserve"> </w:instrText>
            </w:r>
            <w:r w:rsidR="00954084">
              <w:instrText>HYPERLINK</w:instrText>
            </w:r>
            <w:r w:rsidR="00954084" w:rsidRPr="00954084">
              <w:rPr>
                <w:lang w:val="ru-RU"/>
              </w:rPr>
              <w:instrText xml:space="preserve"> "</w:instrText>
            </w:r>
            <w:r w:rsidR="00954084">
              <w:instrText>https</w:instrText>
            </w:r>
            <w:r w:rsidR="00954084" w:rsidRPr="00954084">
              <w:rPr>
                <w:lang w:val="ru-RU"/>
              </w:rPr>
              <w:instrText>://</w:instrText>
            </w:r>
            <w:r w:rsidR="00954084">
              <w:instrText>urait</w:instrText>
            </w:r>
            <w:r w:rsidR="00954084" w:rsidRPr="00954084">
              <w:rPr>
                <w:lang w:val="ru-RU"/>
              </w:rPr>
              <w:instrText>.</w:instrText>
            </w:r>
            <w:r w:rsidR="00954084">
              <w:instrText>ru</w:instrText>
            </w:r>
            <w:r w:rsidR="00954084" w:rsidRPr="00954084">
              <w:rPr>
                <w:lang w:val="ru-RU"/>
              </w:rPr>
              <w:instrText>/</w:instrText>
            </w:r>
            <w:r w:rsidR="00954084">
              <w:instrText>bcode</w:instrText>
            </w:r>
            <w:r w:rsidR="00954084" w:rsidRPr="00954084">
              <w:rPr>
                <w:lang w:val="ru-RU"/>
              </w:rPr>
              <w:instrText xml:space="preserve">/431772" </w:instrText>
            </w:r>
            <w:r w:rsidR="00954084">
              <w:fldChar w:fldCharType="separate"/>
            </w:r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</w:rPr>
              <w:t>https</w:t>
            </w:r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  <w:lang w:val="ru-RU"/>
              </w:rPr>
              <w:t>://</w:t>
            </w:r>
            <w:proofErr w:type="spellStart"/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</w:rPr>
              <w:t>urait</w:t>
            </w:r>
            <w:proofErr w:type="spellEnd"/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proofErr w:type="spellStart"/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</w:rPr>
              <w:t>ru</w:t>
            </w:r>
            <w:proofErr w:type="spellEnd"/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  <w:lang w:val="ru-RU"/>
              </w:rPr>
              <w:t>/</w:t>
            </w:r>
            <w:proofErr w:type="spellStart"/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</w:rPr>
              <w:t>bcode</w:t>
            </w:r>
            <w:proofErr w:type="spellEnd"/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  <w:lang w:val="ru-RU"/>
              </w:rPr>
              <w:t>/431772</w:t>
            </w:r>
            <w:r w:rsidR="00954084">
              <w:rPr>
                <w:rStyle w:val="a7"/>
                <w:rFonts w:ascii="Times New Roman" w:hAnsi="Times New Roman" w:cs="Times New Roman"/>
                <w:sz w:val="24"/>
                <w:szCs w:val="24"/>
                <w:lang w:val="ru-RU"/>
              </w:rPr>
              <w:fldChar w:fldCharType="end"/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дата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щения: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6.09.2020).</w:t>
            </w:r>
            <w:r w:rsidRPr="00E23893">
              <w:rPr>
                <w:lang w:val="ru-RU"/>
              </w:rPr>
              <w:t xml:space="preserve"> </w:t>
            </w:r>
          </w:p>
          <w:p w:rsidR="00A84A68" w:rsidRPr="003C69DF" w:rsidRDefault="003C69DF" w:rsidP="003C69DF">
            <w:pPr>
              <w:spacing w:after="0" w:line="240" w:lineRule="auto"/>
              <w:ind w:firstLine="756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воздева,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зовые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кладные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ые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нологии</w:t>
            </w:r>
            <w:proofErr w:type="gramStart"/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proofErr w:type="gramEnd"/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ик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воздева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сква</w:t>
            </w:r>
            <w:proofErr w:type="gramStart"/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proofErr w:type="gramEnd"/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ОРУМ</w:t>
            </w:r>
            <w:proofErr w:type="gramStart"/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proofErr w:type="gramEnd"/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РА-М,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20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84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Высшее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ние)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E23893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BN</w:t>
            </w:r>
            <w:r w:rsidRPr="00E23893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978-5-8199-0572-2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E23893">
              <w:rPr>
                <w:lang w:val="ru-RU"/>
              </w:rPr>
              <w:t xml:space="preserve"> </w:t>
            </w:r>
            <w:proofErr w:type="gramStart"/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кст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proofErr w:type="gramEnd"/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ый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E23893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E23893">
              <w:rPr>
                <w:lang w:val="ru-RU"/>
              </w:rPr>
              <w:t xml:space="preserve"> </w:t>
            </w:r>
            <w:r w:rsidR="00954084">
              <w:fldChar w:fldCharType="begin"/>
            </w:r>
            <w:r w:rsidR="00954084" w:rsidRPr="00954084">
              <w:rPr>
                <w:lang w:val="ru-RU"/>
              </w:rPr>
              <w:instrText xml:space="preserve"> </w:instrText>
            </w:r>
            <w:r w:rsidR="00954084">
              <w:instrText>HYPERLINK</w:instrText>
            </w:r>
            <w:r w:rsidR="00954084" w:rsidRPr="00954084">
              <w:rPr>
                <w:lang w:val="ru-RU"/>
              </w:rPr>
              <w:instrText xml:space="preserve"> "</w:instrText>
            </w:r>
            <w:r w:rsidR="00954084">
              <w:instrText>https</w:instrText>
            </w:r>
            <w:r w:rsidR="00954084" w:rsidRPr="00954084">
              <w:rPr>
                <w:lang w:val="ru-RU"/>
              </w:rPr>
              <w:instrText>://</w:instrText>
            </w:r>
            <w:r w:rsidR="00954084">
              <w:instrText>znanium</w:instrText>
            </w:r>
            <w:r w:rsidR="00954084" w:rsidRPr="00954084">
              <w:rPr>
                <w:lang w:val="ru-RU"/>
              </w:rPr>
              <w:instrText>.</w:instrText>
            </w:r>
            <w:r w:rsidR="00954084">
              <w:instrText>com</w:instrText>
            </w:r>
            <w:r w:rsidR="00954084" w:rsidRPr="00954084">
              <w:rPr>
                <w:lang w:val="ru-RU"/>
              </w:rPr>
              <w:instrText>/</w:instrText>
            </w:r>
            <w:r w:rsidR="00954084">
              <w:instrText>catalog</w:instrText>
            </w:r>
            <w:r w:rsidR="00954084" w:rsidRPr="00954084">
              <w:rPr>
                <w:lang w:val="ru-RU"/>
              </w:rPr>
              <w:instrText>/</w:instrText>
            </w:r>
            <w:r w:rsidR="00954084">
              <w:instrText>product</w:instrText>
            </w:r>
            <w:r w:rsidR="00954084" w:rsidRPr="00954084">
              <w:rPr>
                <w:lang w:val="ru-RU"/>
              </w:rPr>
              <w:instrText xml:space="preserve">/1053944" </w:instrText>
            </w:r>
            <w:r w:rsidR="00954084">
              <w:fldChar w:fldCharType="separate"/>
            </w:r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</w:rPr>
              <w:t>https</w:t>
            </w:r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  <w:lang w:val="ru-RU"/>
              </w:rPr>
              <w:t>://</w:t>
            </w:r>
            <w:proofErr w:type="spellStart"/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</w:rPr>
              <w:t>znanium</w:t>
            </w:r>
            <w:proofErr w:type="spellEnd"/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</w:rPr>
              <w:t>com</w:t>
            </w:r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  <w:lang w:val="ru-RU"/>
              </w:rPr>
              <w:t>/</w:t>
            </w:r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</w:rPr>
              <w:t>catalog</w:t>
            </w:r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  <w:lang w:val="ru-RU"/>
              </w:rPr>
              <w:t>/</w:t>
            </w:r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</w:rPr>
              <w:t>product</w:t>
            </w:r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  <w:lang w:val="ru-RU"/>
              </w:rPr>
              <w:t>/1053944</w:t>
            </w:r>
            <w:r w:rsidR="00954084">
              <w:rPr>
                <w:rStyle w:val="a7"/>
                <w:rFonts w:ascii="Times New Roman" w:hAnsi="Times New Roman" w:cs="Times New Roman"/>
                <w:sz w:val="24"/>
                <w:szCs w:val="24"/>
                <w:lang w:val="ru-RU"/>
              </w:rPr>
              <w:fldChar w:fldCharType="end"/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дата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щения: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5.09.2020)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жим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па: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дписке</w:t>
            </w:r>
            <w:r w:rsidR="00876481" w:rsidRPr="00861644">
              <w:rPr>
                <w:lang w:val="ru-RU"/>
              </w:rPr>
              <w:t xml:space="preserve"> </w:t>
            </w:r>
          </w:p>
        </w:tc>
      </w:tr>
      <w:tr w:rsidR="00A84A68" w:rsidRPr="00954084" w:rsidTr="003C69DF">
        <w:trPr>
          <w:trHeight w:hRule="exact" w:val="87"/>
        </w:trPr>
        <w:tc>
          <w:tcPr>
            <w:tcW w:w="9357" w:type="dxa"/>
          </w:tcPr>
          <w:p w:rsidR="00A84A68" w:rsidRPr="00861644" w:rsidRDefault="00A84A68">
            <w:pPr>
              <w:rPr>
                <w:lang w:val="ru-RU"/>
              </w:rPr>
            </w:pPr>
          </w:p>
        </w:tc>
      </w:tr>
      <w:tr w:rsidR="00A84A68" w:rsidTr="00CA089D"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A84A68" w:rsidRDefault="00876481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б)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Дополнительна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литература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:</w:t>
            </w:r>
            <w:r>
              <w:t xml:space="preserve"> </w:t>
            </w:r>
          </w:p>
        </w:tc>
      </w:tr>
      <w:tr w:rsidR="00A84A68" w:rsidRPr="003C69DF" w:rsidTr="00CA089D"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3C69DF" w:rsidRPr="00E23893" w:rsidRDefault="003C69DF" w:rsidP="003C69DF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ранова,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Е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ая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езопасность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щита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и</w:t>
            </w:r>
            <w:proofErr w:type="gramStart"/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proofErr w:type="gramEnd"/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е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обие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Е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ранова,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.</w:t>
            </w:r>
            <w:r w:rsidRPr="00E23893">
              <w:rPr>
                <w:lang w:val="ru-RU"/>
              </w:rPr>
              <w:t xml:space="preserve"> </w:t>
            </w:r>
            <w:proofErr w:type="spellStart"/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баш</w:t>
            </w:r>
            <w:proofErr w:type="spellEnd"/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4-е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д.,</w:t>
            </w:r>
            <w:r w:rsidRPr="00E23893">
              <w:rPr>
                <w:lang w:val="ru-RU"/>
              </w:rPr>
              <w:t xml:space="preserve"> </w:t>
            </w:r>
            <w:proofErr w:type="spellStart"/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ерераб</w:t>
            </w:r>
            <w:proofErr w:type="spellEnd"/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п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сква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ИОР</w:t>
            </w:r>
            <w:proofErr w:type="gramStart"/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proofErr w:type="gramEnd"/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РА-М,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20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36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Высшее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ние)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E23893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BN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978-5-369-01761-6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кст</w:t>
            </w:r>
            <w:proofErr w:type="gramStart"/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proofErr w:type="gramEnd"/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ый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E23893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E23893">
              <w:rPr>
                <w:lang w:val="ru-RU"/>
              </w:rPr>
              <w:t xml:space="preserve"> </w:t>
            </w:r>
            <w:r w:rsidR="00954084">
              <w:fldChar w:fldCharType="begin"/>
            </w:r>
            <w:r w:rsidR="00954084" w:rsidRPr="00954084">
              <w:rPr>
                <w:lang w:val="ru-RU"/>
              </w:rPr>
              <w:instrText xml:space="preserve"> </w:instrText>
            </w:r>
            <w:r w:rsidR="00954084">
              <w:instrText>HYPERLINK</w:instrText>
            </w:r>
            <w:r w:rsidR="00954084" w:rsidRPr="00954084">
              <w:rPr>
                <w:lang w:val="ru-RU"/>
              </w:rPr>
              <w:instrText xml:space="preserve"> "</w:instrText>
            </w:r>
            <w:r w:rsidR="00954084">
              <w:instrText>https</w:instrText>
            </w:r>
            <w:r w:rsidR="00954084" w:rsidRPr="00954084">
              <w:rPr>
                <w:lang w:val="ru-RU"/>
              </w:rPr>
              <w:instrText>://</w:instrText>
            </w:r>
            <w:r w:rsidR="00954084">
              <w:instrText>znanium</w:instrText>
            </w:r>
            <w:r w:rsidR="00954084" w:rsidRPr="00954084">
              <w:rPr>
                <w:lang w:val="ru-RU"/>
              </w:rPr>
              <w:instrText>.</w:instrText>
            </w:r>
            <w:r w:rsidR="00954084">
              <w:instrText>com</w:instrText>
            </w:r>
            <w:r w:rsidR="00954084" w:rsidRPr="00954084">
              <w:rPr>
                <w:lang w:val="ru-RU"/>
              </w:rPr>
              <w:instrText>/</w:instrText>
            </w:r>
            <w:r w:rsidR="00954084">
              <w:instrText>catalog</w:instrText>
            </w:r>
            <w:r w:rsidR="00954084" w:rsidRPr="00954084">
              <w:rPr>
                <w:lang w:val="ru-RU"/>
              </w:rPr>
              <w:instrText>/</w:instrText>
            </w:r>
            <w:r w:rsidR="00954084">
              <w:instrText>product</w:instrText>
            </w:r>
            <w:r w:rsidR="00954084" w:rsidRPr="00954084">
              <w:rPr>
                <w:lang w:val="ru-RU"/>
              </w:rPr>
              <w:instrText xml:space="preserve">/1114032" </w:instrText>
            </w:r>
            <w:r w:rsidR="00954084">
              <w:fldChar w:fldCharType="separate"/>
            </w:r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</w:rPr>
              <w:t>https</w:t>
            </w:r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  <w:lang w:val="ru-RU"/>
              </w:rPr>
              <w:t>://</w:t>
            </w:r>
            <w:proofErr w:type="spellStart"/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</w:rPr>
              <w:t>znanium</w:t>
            </w:r>
            <w:proofErr w:type="spellEnd"/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</w:rPr>
              <w:t>com</w:t>
            </w:r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  <w:lang w:val="ru-RU"/>
              </w:rPr>
              <w:t>/</w:t>
            </w:r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</w:rPr>
              <w:t>catalog</w:t>
            </w:r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  <w:lang w:val="ru-RU"/>
              </w:rPr>
              <w:t>/</w:t>
            </w:r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</w:rPr>
              <w:t>product</w:t>
            </w:r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  <w:lang w:val="ru-RU"/>
              </w:rPr>
              <w:t>/1114032</w:t>
            </w:r>
            <w:r w:rsidR="00954084">
              <w:rPr>
                <w:rStyle w:val="a7"/>
                <w:rFonts w:ascii="Times New Roman" w:hAnsi="Times New Roman" w:cs="Times New Roman"/>
                <w:sz w:val="24"/>
                <w:szCs w:val="24"/>
                <w:lang w:val="ru-RU"/>
              </w:rPr>
              <w:fldChar w:fldCharType="end"/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дата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щения: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5.09.2020)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жим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па: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дписке.</w:t>
            </w:r>
            <w:r w:rsidRPr="00E23893">
              <w:rPr>
                <w:lang w:val="ru-RU"/>
              </w:rPr>
              <w:t xml:space="preserve"> </w:t>
            </w:r>
          </w:p>
          <w:p w:rsidR="003C69DF" w:rsidRPr="00E23893" w:rsidRDefault="003C69DF" w:rsidP="003C69DF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езручко,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тика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урс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екций</w:t>
            </w:r>
            <w:proofErr w:type="gramStart"/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proofErr w:type="gramEnd"/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е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обие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езручко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сква</w:t>
            </w:r>
            <w:proofErr w:type="gramStart"/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proofErr w:type="gramEnd"/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ОРУМ</w:t>
            </w:r>
            <w:proofErr w:type="gramStart"/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proofErr w:type="gramEnd"/>
            <w:r w:rsidRPr="00E23893">
              <w:rPr>
                <w:lang w:val="ru-RU"/>
              </w:rPr>
              <w:t xml:space="preserve"> </w:t>
            </w:r>
            <w:proofErr w:type="gramStart"/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РА-М,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20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432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Высшее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ние:</w:t>
            </w:r>
            <w:proofErr w:type="gramEnd"/>
            <w:r w:rsidRPr="00E23893">
              <w:rPr>
                <w:lang w:val="ru-RU"/>
              </w:rPr>
              <w:t xml:space="preserve"> </w:t>
            </w:r>
            <w:proofErr w:type="spellStart"/>
            <w:proofErr w:type="gramStart"/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калавриат</w:t>
            </w:r>
            <w:proofErr w:type="spellEnd"/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).</w:t>
            </w:r>
            <w:proofErr w:type="gramEnd"/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E23893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BN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978-5-8199-0763-4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кст</w:t>
            </w:r>
            <w:proofErr w:type="gramStart"/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proofErr w:type="gramEnd"/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ый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E23893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E23893">
              <w:rPr>
                <w:lang w:val="ru-RU"/>
              </w:rPr>
              <w:t xml:space="preserve"> </w:t>
            </w:r>
            <w:r w:rsidR="00954084">
              <w:fldChar w:fldCharType="begin"/>
            </w:r>
            <w:r w:rsidR="00954084" w:rsidRPr="00954084">
              <w:rPr>
                <w:lang w:val="ru-RU"/>
              </w:rPr>
              <w:instrText xml:space="preserve"> </w:instrText>
            </w:r>
            <w:r w:rsidR="00954084">
              <w:instrText>HYPERLINK</w:instrText>
            </w:r>
            <w:r w:rsidR="00954084" w:rsidRPr="00954084">
              <w:rPr>
                <w:lang w:val="ru-RU"/>
              </w:rPr>
              <w:instrText xml:space="preserve"> "</w:instrText>
            </w:r>
            <w:r w:rsidR="00954084">
              <w:instrText>https</w:instrText>
            </w:r>
            <w:r w:rsidR="00954084" w:rsidRPr="00954084">
              <w:rPr>
                <w:lang w:val="ru-RU"/>
              </w:rPr>
              <w:instrText>://</w:instrText>
            </w:r>
            <w:r w:rsidR="00954084">
              <w:instrText>znanium</w:instrText>
            </w:r>
            <w:r w:rsidR="00954084" w:rsidRPr="00954084">
              <w:rPr>
                <w:lang w:val="ru-RU"/>
              </w:rPr>
              <w:instrText>.</w:instrText>
            </w:r>
            <w:r w:rsidR="00954084">
              <w:instrText>com</w:instrText>
            </w:r>
            <w:r w:rsidR="00954084" w:rsidRPr="00954084">
              <w:rPr>
                <w:lang w:val="ru-RU"/>
              </w:rPr>
              <w:instrText>/</w:instrText>
            </w:r>
            <w:r w:rsidR="00954084">
              <w:instrText>catalog</w:instrText>
            </w:r>
            <w:r w:rsidR="00954084" w:rsidRPr="00954084">
              <w:rPr>
                <w:lang w:val="ru-RU"/>
              </w:rPr>
              <w:instrText>/</w:instrText>
            </w:r>
            <w:r w:rsidR="00954084">
              <w:instrText>product</w:instrText>
            </w:r>
            <w:r w:rsidR="00954084" w:rsidRPr="00954084">
              <w:rPr>
                <w:lang w:val="ru-RU"/>
              </w:rPr>
              <w:instrText xml:space="preserve">/1036598" </w:instrText>
            </w:r>
            <w:r w:rsidR="00954084">
              <w:fldChar w:fldCharType="separate"/>
            </w:r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</w:rPr>
              <w:t>https</w:t>
            </w:r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  <w:lang w:val="ru-RU"/>
              </w:rPr>
              <w:t>://</w:t>
            </w:r>
            <w:proofErr w:type="spellStart"/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</w:rPr>
              <w:t>znanium</w:t>
            </w:r>
            <w:proofErr w:type="spellEnd"/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</w:rPr>
              <w:t>com</w:t>
            </w:r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  <w:lang w:val="ru-RU"/>
              </w:rPr>
              <w:t>/</w:t>
            </w:r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</w:rPr>
              <w:t>catalog</w:t>
            </w:r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  <w:lang w:val="ru-RU"/>
              </w:rPr>
              <w:t>/</w:t>
            </w:r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</w:rPr>
              <w:t>product</w:t>
            </w:r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  <w:lang w:val="ru-RU"/>
              </w:rPr>
              <w:t>/1036598</w:t>
            </w:r>
            <w:r w:rsidR="00954084">
              <w:rPr>
                <w:rStyle w:val="a7"/>
                <w:rFonts w:ascii="Times New Roman" w:hAnsi="Times New Roman" w:cs="Times New Roman"/>
                <w:sz w:val="24"/>
                <w:szCs w:val="24"/>
                <w:lang w:val="ru-RU"/>
              </w:rPr>
              <w:fldChar w:fldCharType="end"/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дата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щения: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5.09.2020)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жим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па: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дписке.</w:t>
            </w:r>
            <w:r w:rsidRPr="00E23893">
              <w:rPr>
                <w:lang w:val="ru-RU"/>
              </w:rPr>
              <w:t xml:space="preserve"> </w:t>
            </w:r>
          </w:p>
          <w:p w:rsidR="003C69DF" w:rsidRPr="00E23893" w:rsidRDefault="003C69DF" w:rsidP="003C69DF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осова,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ктикум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е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зами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анных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УБД</w:t>
            </w:r>
            <w:r w:rsidRPr="00E23893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S</w:t>
            </w:r>
            <w:r w:rsidRPr="00E23893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CCESS</w:t>
            </w:r>
            <w:proofErr w:type="gramStart"/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proofErr w:type="gramEnd"/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ктикум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осова,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алугина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;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ГТУ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гнитогорск</w:t>
            </w:r>
            <w:proofErr w:type="gramStart"/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proofErr w:type="gramEnd"/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ГТУ,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18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</w:t>
            </w:r>
            <w:proofErr w:type="gramStart"/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proofErr w:type="gramEnd"/>
            <w:r w:rsidRPr="00E23893">
              <w:rPr>
                <w:lang w:val="ru-RU"/>
              </w:rPr>
              <w:t xml:space="preserve"> </w:t>
            </w:r>
            <w:proofErr w:type="gramStart"/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</w:t>
            </w:r>
            <w:proofErr w:type="gramEnd"/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т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к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D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ROM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)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E23893">
              <w:rPr>
                <w:lang w:val="ru-RU"/>
              </w:rPr>
              <w:t xml:space="preserve"> </w:t>
            </w:r>
            <w:proofErr w:type="spellStart"/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гл</w:t>
            </w:r>
            <w:proofErr w:type="spellEnd"/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итул</w:t>
            </w:r>
            <w:proofErr w:type="gramStart"/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proofErr w:type="gramEnd"/>
            <w:r w:rsidRPr="00E23893">
              <w:rPr>
                <w:lang w:val="ru-RU"/>
              </w:rPr>
              <w:t xml:space="preserve"> </w:t>
            </w:r>
            <w:proofErr w:type="gramStart"/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</w:t>
            </w:r>
            <w:proofErr w:type="gramEnd"/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рана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E23893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E23893">
              <w:rPr>
                <w:lang w:val="ru-RU"/>
              </w:rPr>
              <w:t xml:space="preserve"> </w:t>
            </w:r>
            <w:r w:rsidR="00954084">
              <w:fldChar w:fldCharType="begin"/>
            </w:r>
            <w:r w:rsidR="00954084" w:rsidRPr="00954084">
              <w:rPr>
                <w:lang w:val="ru-RU"/>
              </w:rPr>
              <w:instrText xml:space="preserve"> </w:instrText>
            </w:r>
            <w:r w:rsidR="00954084">
              <w:instrText>HYPERLINK</w:instrText>
            </w:r>
            <w:r w:rsidR="00954084" w:rsidRPr="00954084">
              <w:rPr>
                <w:lang w:val="ru-RU"/>
              </w:rPr>
              <w:instrText xml:space="preserve"> "</w:instrText>
            </w:r>
            <w:r w:rsidR="00954084">
              <w:instrText>https</w:instrText>
            </w:r>
            <w:r w:rsidR="00954084" w:rsidRPr="00954084">
              <w:rPr>
                <w:lang w:val="ru-RU"/>
              </w:rPr>
              <w:instrText>://</w:instrText>
            </w:r>
            <w:r w:rsidR="00954084">
              <w:instrText>magtu</w:instrText>
            </w:r>
            <w:r w:rsidR="00954084" w:rsidRPr="00954084">
              <w:rPr>
                <w:lang w:val="ru-RU"/>
              </w:rPr>
              <w:instrText>.</w:instrText>
            </w:r>
            <w:r w:rsidR="00954084">
              <w:instrText>informsystema</w:instrText>
            </w:r>
            <w:r w:rsidR="00954084" w:rsidRPr="00954084">
              <w:rPr>
                <w:lang w:val="ru-RU"/>
              </w:rPr>
              <w:instrText>.</w:instrText>
            </w:r>
            <w:r w:rsidR="00954084">
              <w:instrText>ru</w:instrText>
            </w:r>
            <w:r w:rsidR="00954084" w:rsidRPr="00954084">
              <w:rPr>
                <w:lang w:val="ru-RU"/>
              </w:rPr>
              <w:instrText>/</w:instrText>
            </w:r>
            <w:r w:rsidR="00954084">
              <w:instrText>uploader</w:instrText>
            </w:r>
            <w:r w:rsidR="00954084" w:rsidRPr="00954084">
              <w:rPr>
                <w:lang w:val="ru-RU"/>
              </w:rPr>
              <w:instrText>/</w:instrText>
            </w:r>
            <w:r w:rsidR="00954084">
              <w:instrText>fileUpload</w:instrText>
            </w:r>
            <w:r w:rsidR="00954084" w:rsidRPr="00954084">
              <w:rPr>
                <w:lang w:val="ru-RU"/>
              </w:rPr>
              <w:instrText>?</w:instrText>
            </w:r>
            <w:r w:rsidR="00954084">
              <w:instrText>name</w:instrText>
            </w:r>
            <w:r w:rsidR="00954084" w:rsidRPr="00954084">
              <w:rPr>
                <w:lang w:val="ru-RU"/>
              </w:rPr>
              <w:instrText>=3599.</w:instrText>
            </w:r>
            <w:r w:rsidR="00954084">
              <w:instrText>pdf</w:instrText>
            </w:r>
            <w:r w:rsidR="00954084" w:rsidRPr="00954084">
              <w:rPr>
                <w:lang w:val="ru-RU"/>
              </w:rPr>
              <w:instrText>&amp;</w:instrText>
            </w:r>
            <w:r w:rsidR="00954084">
              <w:instrText>show</w:instrText>
            </w:r>
            <w:r w:rsidR="00954084" w:rsidRPr="00954084">
              <w:rPr>
                <w:lang w:val="ru-RU"/>
              </w:rPr>
              <w:instrText>=</w:instrText>
            </w:r>
            <w:r w:rsidR="00954084">
              <w:instrText>dcatalogues</w:instrText>
            </w:r>
            <w:r w:rsidR="00954084" w:rsidRPr="00954084">
              <w:rPr>
                <w:lang w:val="ru-RU"/>
              </w:rPr>
              <w:instrText>/1/1524568/3599.</w:instrText>
            </w:r>
            <w:r w:rsidR="00954084">
              <w:instrText>pdf</w:instrText>
            </w:r>
            <w:r w:rsidR="00954084" w:rsidRPr="00954084">
              <w:rPr>
                <w:lang w:val="ru-RU"/>
              </w:rPr>
              <w:instrText>&amp;</w:instrText>
            </w:r>
            <w:r w:rsidR="00954084">
              <w:instrText>view</w:instrText>
            </w:r>
            <w:r w:rsidR="00954084" w:rsidRPr="00954084">
              <w:rPr>
                <w:lang w:val="ru-RU"/>
              </w:rPr>
              <w:instrText>=</w:instrText>
            </w:r>
            <w:r w:rsidR="00954084">
              <w:instrText>true</w:instrText>
            </w:r>
            <w:r w:rsidR="00954084" w:rsidRPr="00954084">
              <w:rPr>
                <w:lang w:val="ru-RU"/>
              </w:rPr>
              <w:instrText xml:space="preserve">" </w:instrText>
            </w:r>
            <w:r w:rsidR="00954084">
              <w:fldChar w:fldCharType="separate"/>
            </w:r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</w:rPr>
              <w:t>https</w:t>
            </w:r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  <w:lang w:val="ru-RU"/>
              </w:rPr>
              <w:t>://</w:t>
            </w:r>
            <w:proofErr w:type="spellStart"/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</w:rPr>
              <w:t>magtu</w:t>
            </w:r>
            <w:proofErr w:type="spellEnd"/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proofErr w:type="spellStart"/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</w:rPr>
              <w:t>informsystema</w:t>
            </w:r>
            <w:proofErr w:type="spellEnd"/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proofErr w:type="spellStart"/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</w:rPr>
              <w:t>ru</w:t>
            </w:r>
            <w:proofErr w:type="spellEnd"/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  <w:lang w:val="ru-RU"/>
              </w:rPr>
              <w:t>/</w:t>
            </w:r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</w:rPr>
              <w:t>uploader</w:t>
            </w:r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  <w:lang w:val="ru-RU"/>
              </w:rPr>
              <w:t>/</w:t>
            </w:r>
            <w:proofErr w:type="spellStart"/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</w:rPr>
              <w:t>fileUpload</w:t>
            </w:r>
            <w:proofErr w:type="spellEnd"/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  <w:lang w:val="ru-RU"/>
              </w:rPr>
              <w:t>?</w:t>
            </w:r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</w:rPr>
              <w:t>name</w:t>
            </w:r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  <w:lang w:val="ru-RU"/>
              </w:rPr>
              <w:t>=3599.</w:t>
            </w:r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</w:rPr>
              <w:t>pdf</w:t>
            </w:r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  <w:lang w:val="ru-RU"/>
              </w:rPr>
              <w:t>&amp;</w:t>
            </w:r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</w:rPr>
              <w:t>show</w:t>
            </w:r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  <w:lang w:val="ru-RU"/>
              </w:rPr>
              <w:t>=</w:t>
            </w:r>
            <w:proofErr w:type="spellStart"/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</w:rPr>
              <w:t>dcatalogues</w:t>
            </w:r>
            <w:proofErr w:type="spellEnd"/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  <w:lang w:val="ru-RU"/>
              </w:rPr>
              <w:t>/1/1524568/3599.</w:t>
            </w:r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</w:rPr>
              <w:t>pdf</w:t>
            </w:r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  <w:lang w:val="ru-RU"/>
              </w:rPr>
              <w:t>&amp;</w:t>
            </w:r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</w:rPr>
              <w:t>view</w:t>
            </w:r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  <w:lang w:val="ru-RU"/>
              </w:rPr>
              <w:t>=</w:t>
            </w:r>
            <w:r w:rsidRPr="00A150DE">
              <w:rPr>
                <w:rStyle w:val="a7"/>
                <w:rFonts w:ascii="Times New Roman" w:hAnsi="Times New Roman" w:cs="Times New Roman"/>
                <w:sz w:val="24"/>
                <w:szCs w:val="24"/>
              </w:rPr>
              <w:t>true</w:t>
            </w:r>
            <w:r w:rsidR="00954084">
              <w:rPr>
                <w:rStyle w:val="a7"/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дата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щения: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4.05.2020)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крообъект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кст</w:t>
            </w:r>
            <w:proofErr w:type="gramStart"/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proofErr w:type="gramEnd"/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ый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ведения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пны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акже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</w:t>
            </w:r>
            <w:r w:rsidRPr="00E23893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D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ROM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 w:rsidRPr="00E23893">
              <w:rPr>
                <w:lang w:val="ru-RU"/>
              </w:rPr>
              <w:t xml:space="preserve"> </w:t>
            </w:r>
          </w:p>
          <w:p w:rsidR="003C69DF" w:rsidRPr="00E23893" w:rsidRDefault="003C69DF" w:rsidP="003C69DF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E23893">
              <w:rPr>
                <w:lang w:val="ru-RU"/>
              </w:rPr>
              <w:lastRenderedPageBreak/>
              <w:t xml:space="preserve"> </w:t>
            </w:r>
          </w:p>
          <w:p w:rsidR="003C69DF" w:rsidRPr="00E23893" w:rsidRDefault="003C69DF" w:rsidP="003C69DF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*РЕЖИМ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СМОТРА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КРООБЪЕКТОВ</w:t>
            </w:r>
            <w:r w:rsidRPr="00E23893">
              <w:rPr>
                <w:lang w:val="ru-RU"/>
              </w:rPr>
              <w:t xml:space="preserve"> </w:t>
            </w:r>
          </w:p>
          <w:p w:rsidR="003C69DF" w:rsidRPr="00E23893" w:rsidRDefault="003C69DF" w:rsidP="003C69DF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.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ерейти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дресу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ого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аталога</w:t>
            </w:r>
            <w:r w:rsidRPr="00E23893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ttps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agtu</w:t>
            </w:r>
            <w:proofErr w:type="spellEnd"/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nformsystema</w:t>
            </w:r>
            <w:proofErr w:type="spellEnd"/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ru</w:t>
            </w:r>
            <w:proofErr w:type="spellEnd"/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 w:rsidRPr="00E23893">
              <w:rPr>
                <w:lang w:val="ru-RU"/>
              </w:rPr>
              <w:t xml:space="preserve"> </w:t>
            </w:r>
          </w:p>
          <w:p w:rsidR="003C69DF" w:rsidRPr="00E23893" w:rsidRDefault="003C69DF" w:rsidP="003C69DF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.</w:t>
            </w:r>
            <w:r w:rsidRPr="00E23893">
              <w:rPr>
                <w:lang w:val="ru-RU"/>
              </w:rPr>
              <w:t xml:space="preserve"> </w:t>
            </w:r>
            <w:proofErr w:type="gramStart"/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извести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вторизацию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Логин:</w:t>
            </w:r>
            <w:proofErr w:type="gramEnd"/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итатель</w:t>
            </w:r>
            <w:proofErr w:type="gramStart"/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  <w:proofErr w:type="gramEnd"/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ароль: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11111)</w:t>
            </w:r>
            <w:r w:rsidRPr="00E23893">
              <w:rPr>
                <w:lang w:val="ru-RU"/>
              </w:rPr>
              <w:t xml:space="preserve"> </w:t>
            </w:r>
          </w:p>
          <w:p w:rsidR="003C69DF" w:rsidRDefault="003C69DF" w:rsidP="003C69DF">
            <w:pPr>
              <w:spacing w:after="0" w:line="240" w:lineRule="auto"/>
              <w:ind w:firstLine="851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4A29D7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.</w:t>
            </w:r>
            <w:r w:rsidRPr="004A29D7">
              <w:rPr>
                <w:lang w:val="ru-RU"/>
              </w:rPr>
              <w:t xml:space="preserve"> </w:t>
            </w:r>
            <w:r w:rsidRPr="004A29D7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тивизировать</w:t>
            </w:r>
            <w:r w:rsidRPr="004A29D7">
              <w:rPr>
                <w:lang w:val="ru-RU"/>
              </w:rPr>
              <w:t xml:space="preserve"> </w:t>
            </w:r>
            <w:r w:rsidRPr="004A29D7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иперссылку</w:t>
            </w:r>
            <w:r w:rsidRPr="004A29D7">
              <w:rPr>
                <w:lang w:val="ru-RU"/>
              </w:rPr>
              <w:t xml:space="preserve"> </w:t>
            </w:r>
            <w:r w:rsidRPr="004A29D7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крообъекта.</w:t>
            </w:r>
          </w:p>
          <w:p w:rsidR="00A84A68" w:rsidRPr="00861644" w:rsidRDefault="003C69DF" w:rsidP="003C69DF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007723">
              <w:rPr>
                <w:rFonts w:ascii="Times New Roman" w:hAnsi="Times New Roman" w:cs="Times New Roman"/>
                <w:i/>
                <w:sz w:val="24"/>
                <w:lang w:val="ru-RU"/>
              </w:rPr>
              <w:t>Примечание: при открытии макрообъектов учитывать особенности настройки антивирусной защиты</w:t>
            </w:r>
            <w:r w:rsidR="00CA089D" w:rsidRPr="00861644">
              <w:rPr>
                <w:lang w:val="ru-RU"/>
              </w:rPr>
              <w:t xml:space="preserve"> </w:t>
            </w:r>
          </w:p>
        </w:tc>
      </w:tr>
    </w:tbl>
    <w:p w:rsidR="00A84A68" w:rsidRPr="00861644" w:rsidRDefault="00A84A68">
      <w:pPr>
        <w:rPr>
          <w:sz w:val="0"/>
          <w:szCs w:val="0"/>
          <w:lang w:val="ru-RU"/>
        </w:rPr>
      </w:pPr>
    </w:p>
    <w:tbl>
      <w:tblPr>
        <w:tblW w:w="9424" w:type="dxa"/>
        <w:tblInd w:w="-34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88"/>
        <w:gridCol w:w="2876"/>
        <w:gridCol w:w="3498"/>
        <w:gridCol w:w="2662"/>
        <w:gridCol w:w="100"/>
      </w:tblGrid>
      <w:tr w:rsidR="00A84A68" w:rsidRPr="003C69DF" w:rsidTr="003C69DF">
        <w:trPr>
          <w:trHeight w:hRule="exact" w:val="64"/>
        </w:trPr>
        <w:tc>
          <w:tcPr>
            <w:tcW w:w="288" w:type="dxa"/>
          </w:tcPr>
          <w:p w:rsidR="00A84A68" w:rsidRPr="00007723" w:rsidRDefault="00A84A68">
            <w:pPr>
              <w:rPr>
                <w:lang w:val="ru-RU"/>
              </w:rPr>
            </w:pPr>
          </w:p>
        </w:tc>
        <w:tc>
          <w:tcPr>
            <w:tcW w:w="2876" w:type="dxa"/>
          </w:tcPr>
          <w:p w:rsidR="00A84A68" w:rsidRPr="00007723" w:rsidRDefault="00A84A68">
            <w:pPr>
              <w:rPr>
                <w:lang w:val="ru-RU"/>
              </w:rPr>
            </w:pPr>
          </w:p>
        </w:tc>
        <w:tc>
          <w:tcPr>
            <w:tcW w:w="3498" w:type="dxa"/>
          </w:tcPr>
          <w:p w:rsidR="00A84A68" w:rsidRPr="00007723" w:rsidRDefault="00A84A68">
            <w:pPr>
              <w:rPr>
                <w:lang w:val="ru-RU"/>
              </w:rPr>
            </w:pPr>
          </w:p>
        </w:tc>
        <w:tc>
          <w:tcPr>
            <w:tcW w:w="2662" w:type="dxa"/>
          </w:tcPr>
          <w:p w:rsidR="00A84A68" w:rsidRPr="00007723" w:rsidRDefault="00A84A68">
            <w:pPr>
              <w:rPr>
                <w:lang w:val="ru-RU"/>
              </w:rPr>
            </w:pPr>
          </w:p>
        </w:tc>
        <w:tc>
          <w:tcPr>
            <w:tcW w:w="100" w:type="dxa"/>
          </w:tcPr>
          <w:p w:rsidR="00A84A68" w:rsidRPr="00007723" w:rsidRDefault="00A84A68">
            <w:pPr>
              <w:rPr>
                <w:lang w:val="ru-RU"/>
              </w:rPr>
            </w:pPr>
          </w:p>
        </w:tc>
      </w:tr>
      <w:tr w:rsidR="00A84A68" w:rsidTr="003C69DF">
        <w:trPr>
          <w:trHeight w:hRule="exact" w:val="285"/>
        </w:trPr>
        <w:tc>
          <w:tcPr>
            <w:tcW w:w="9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A84A68" w:rsidRDefault="00876481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в)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Методически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указани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:</w:t>
            </w:r>
            <w:r>
              <w:t xml:space="preserve"> </w:t>
            </w:r>
          </w:p>
        </w:tc>
      </w:tr>
      <w:tr w:rsidR="00A84A68" w:rsidRPr="003C69DF" w:rsidTr="003C69DF">
        <w:trPr>
          <w:trHeight w:hRule="exact" w:val="1366"/>
        </w:trPr>
        <w:tc>
          <w:tcPr>
            <w:tcW w:w="9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A84A68" w:rsidRPr="00861644" w:rsidRDefault="00876481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.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ические</w:t>
            </w:r>
            <w:r w:rsidRPr="00861644">
              <w:rPr>
                <w:lang w:val="ru-RU"/>
              </w:rPr>
              <w:t xml:space="preserve"> </w:t>
            </w:r>
            <w:r w:rsidR="00801F8C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казания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</w:t>
            </w:r>
            <w:r w:rsidRPr="00861644">
              <w:rPr>
                <w:lang w:val="ru-RU"/>
              </w:rPr>
              <w:t xml:space="preserve"> </w:t>
            </w:r>
            <w:r w:rsidR="00801F8C" w:rsidRPr="00801F8C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полнению</w:t>
            </w:r>
            <w:r w:rsidRPr="00801F8C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ктических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Приложение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)</w:t>
            </w:r>
            <w:r w:rsidR="00801F8C">
              <w:rPr>
                <w:lang w:val="ru-RU"/>
              </w:rPr>
              <w:t>.</w:t>
            </w:r>
          </w:p>
          <w:p w:rsidR="00A84A68" w:rsidRPr="00861644" w:rsidRDefault="00876481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.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ические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казания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полнению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неаудиторных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амостоятельных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Приложение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).</w:t>
            </w:r>
            <w:r w:rsidRPr="00861644">
              <w:rPr>
                <w:lang w:val="ru-RU"/>
              </w:rPr>
              <w:t xml:space="preserve"> </w:t>
            </w:r>
          </w:p>
          <w:p w:rsidR="00A84A68" w:rsidRPr="00861644" w:rsidRDefault="00876481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861644">
              <w:rPr>
                <w:lang w:val="ru-RU"/>
              </w:rPr>
              <w:t xml:space="preserve"> </w:t>
            </w:r>
          </w:p>
        </w:tc>
      </w:tr>
      <w:tr w:rsidR="00A84A68" w:rsidRPr="003C69DF" w:rsidTr="003C69DF">
        <w:trPr>
          <w:trHeight w:hRule="exact" w:val="138"/>
        </w:trPr>
        <w:tc>
          <w:tcPr>
            <w:tcW w:w="288" w:type="dxa"/>
          </w:tcPr>
          <w:p w:rsidR="00A84A68" w:rsidRPr="00861644" w:rsidRDefault="00A84A68">
            <w:pPr>
              <w:rPr>
                <w:lang w:val="ru-RU"/>
              </w:rPr>
            </w:pPr>
          </w:p>
        </w:tc>
        <w:tc>
          <w:tcPr>
            <w:tcW w:w="2876" w:type="dxa"/>
          </w:tcPr>
          <w:p w:rsidR="00A84A68" w:rsidRPr="00861644" w:rsidRDefault="00A84A68">
            <w:pPr>
              <w:rPr>
                <w:lang w:val="ru-RU"/>
              </w:rPr>
            </w:pPr>
          </w:p>
        </w:tc>
        <w:tc>
          <w:tcPr>
            <w:tcW w:w="3498" w:type="dxa"/>
          </w:tcPr>
          <w:p w:rsidR="00A84A68" w:rsidRPr="00861644" w:rsidRDefault="00A84A68">
            <w:pPr>
              <w:rPr>
                <w:lang w:val="ru-RU"/>
              </w:rPr>
            </w:pPr>
          </w:p>
        </w:tc>
        <w:tc>
          <w:tcPr>
            <w:tcW w:w="2662" w:type="dxa"/>
          </w:tcPr>
          <w:p w:rsidR="00A84A68" w:rsidRPr="00861644" w:rsidRDefault="00A84A68">
            <w:pPr>
              <w:rPr>
                <w:lang w:val="ru-RU"/>
              </w:rPr>
            </w:pPr>
          </w:p>
        </w:tc>
        <w:tc>
          <w:tcPr>
            <w:tcW w:w="100" w:type="dxa"/>
          </w:tcPr>
          <w:p w:rsidR="00A84A68" w:rsidRPr="00861644" w:rsidRDefault="00A84A68">
            <w:pPr>
              <w:rPr>
                <w:lang w:val="ru-RU"/>
              </w:rPr>
            </w:pPr>
          </w:p>
        </w:tc>
      </w:tr>
      <w:tr w:rsidR="00A84A68" w:rsidRPr="003C69DF" w:rsidTr="003C69DF">
        <w:trPr>
          <w:trHeight w:hRule="exact" w:val="277"/>
        </w:trPr>
        <w:tc>
          <w:tcPr>
            <w:tcW w:w="9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A84A68" w:rsidRPr="00861644" w:rsidRDefault="00876481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г)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Программное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еспечение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нтернет-ресурсы:</w:t>
            </w:r>
            <w:r w:rsidRPr="00861644">
              <w:rPr>
                <w:lang w:val="ru-RU"/>
              </w:rPr>
              <w:t xml:space="preserve"> </w:t>
            </w:r>
          </w:p>
        </w:tc>
      </w:tr>
      <w:tr w:rsidR="00A84A68" w:rsidRPr="003C69DF" w:rsidTr="003C69DF">
        <w:trPr>
          <w:trHeight w:hRule="exact" w:val="7"/>
        </w:trPr>
        <w:tc>
          <w:tcPr>
            <w:tcW w:w="9424" w:type="dxa"/>
            <w:gridSpan w:val="5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A84A68" w:rsidRPr="00861644" w:rsidRDefault="00876481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861644">
              <w:rPr>
                <w:lang w:val="ru-RU"/>
              </w:rPr>
              <w:t xml:space="preserve"> </w:t>
            </w:r>
          </w:p>
        </w:tc>
      </w:tr>
      <w:tr w:rsidR="00A84A68" w:rsidRPr="003C69DF" w:rsidTr="003C69DF">
        <w:trPr>
          <w:trHeight w:hRule="exact" w:val="277"/>
        </w:trPr>
        <w:tc>
          <w:tcPr>
            <w:tcW w:w="9424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A84A68" w:rsidRPr="00861644" w:rsidRDefault="00A84A68">
            <w:pPr>
              <w:rPr>
                <w:lang w:val="ru-RU"/>
              </w:rPr>
            </w:pPr>
          </w:p>
        </w:tc>
      </w:tr>
      <w:tr w:rsidR="00A84A68" w:rsidRPr="003C69DF" w:rsidTr="003C69DF">
        <w:trPr>
          <w:trHeight w:hRule="exact" w:val="277"/>
        </w:trPr>
        <w:tc>
          <w:tcPr>
            <w:tcW w:w="288" w:type="dxa"/>
          </w:tcPr>
          <w:p w:rsidR="00A84A68" w:rsidRPr="00861644" w:rsidRDefault="00A84A68">
            <w:pPr>
              <w:rPr>
                <w:lang w:val="ru-RU"/>
              </w:rPr>
            </w:pPr>
          </w:p>
        </w:tc>
        <w:tc>
          <w:tcPr>
            <w:tcW w:w="2876" w:type="dxa"/>
          </w:tcPr>
          <w:p w:rsidR="00A84A68" w:rsidRPr="00861644" w:rsidRDefault="00A84A68">
            <w:pPr>
              <w:rPr>
                <w:lang w:val="ru-RU"/>
              </w:rPr>
            </w:pPr>
          </w:p>
        </w:tc>
        <w:tc>
          <w:tcPr>
            <w:tcW w:w="3498" w:type="dxa"/>
          </w:tcPr>
          <w:p w:rsidR="00A84A68" w:rsidRPr="00861644" w:rsidRDefault="00A84A68">
            <w:pPr>
              <w:rPr>
                <w:lang w:val="ru-RU"/>
              </w:rPr>
            </w:pPr>
          </w:p>
        </w:tc>
        <w:tc>
          <w:tcPr>
            <w:tcW w:w="2662" w:type="dxa"/>
          </w:tcPr>
          <w:p w:rsidR="00A84A68" w:rsidRPr="00861644" w:rsidRDefault="00A84A68">
            <w:pPr>
              <w:rPr>
                <w:lang w:val="ru-RU"/>
              </w:rPr>
            </w:pPr>
          </w:p>
        </w:tc>
        <w:tc>
          <w:tcPr>
            <w:tcW w:w="100" w:type="dxa"/>
          </w:tcPr>
          <w:p w:rsidR="00A84A68" w:rsidRPr="00861644" w:rsidRDefault="00A84A68">
            <w:pPr>
              <w:rPr>
                <w:lang w:val="ru-RU"/>
              </w:rPr>
            </w:pPr>
          </w:p>
        </w:tc>
      </w:tr>
      <w:tr w:rsidR="00A84A68" w:rsidTr="003C69DF">
        <w:trPr>
          <w:trHeight w:hRule="exact" w:val="285"/>
        </w:trPr>
        <w:tc>
          <w:tcPr>
            <w:tcW w:w="9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A84A68" w:rsidRDefault="00876481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Программно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беспечение</w:t>
            </w:r>
            <w:proofErr w:type="spellEnd"/>
            <w:r>
              <w:t xml:space="preserve"> </w:t>
            </w:r>
          </w:p>
        </w:tc>
      </w:tr>
      <w:tr w:rsidR="00A84A68" w:rsidTr="003C69DF">
        <w:trPr>
          <w:trHeight w:hRule="exact" w:val="555"/>
        </w:trPr>
        <w:tc>
          <w:tcPr>
            <w:tcW w:w="288" w:type="dxa"/>
          </w:tcPr>
          <w:p w:rsidR="00A84A68" w:rsidRDefault="00A84A68"/>
        </w:tc>
        <w:tc>
          <w:tcPr>
            <w:tcW w:w="28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именование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r>
              <w:t xml:space="preserve"> </w:t>
            </w:r>
          </w:p>
        </w:tc>
        <w:tc>
          <w:tcPr>
            <w:tcW w:w="34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№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оговора</w:t>
            </w:r>
            <w:proofErr w:type="spellEnd"/>
            <w:r>
              <w:t xml:space="preserve"> </w:t>
            </w:r>
          </w:p>
        </w:tc>
        <w:tc>
          <w:tcPr>
            <w:tcW w:w="2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рок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йстви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лицензии</w:t>
            </w:r>
            <w:proofErr w:type="spellEnd"/>
            <w:r>
              <w:t xml:space="preserve"> </w:t>
            </w:r>
          </w:p>
        </w:tc>
        <w:tc>
          <w:tcPr>
            <w:tcW w:w="100" w:type="dxa"/>
          </w:tcPr>
          <w:p w:rsidR="00A84A68" w:rsidRDefault="00A84A68"/>
        </w:tc>
      </w:tr>
      <w:tr w:rsidR="00A84A68" w:rsidTr="003C69DF">
        <w:trPr>
          <w:trHeight w:hRule="exact" w:val="818"/>
        </w:trPr>
        <w:tc>
          <w:tcPr>
            <w:tcW w:w="288" w:type="dxa"/>
          </w:tcPr>
          <w:p w:rsidR="00A84A68" w:rsidRDefault="00A84A68"/>
        </w:tc>
        <w:tc>
          <w:tcPr>
            <w:tcW w:w="28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S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Windows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rofessional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л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лас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</w:t>
            </w:r>
            <w:r>
              <w:t xml:space="preserve"> </w:t>
            </w:r>
          </w:p>
        </w:tc>
        <w:tc>
          <w:tcPr>
            <w:tcW w:w="34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-1227-18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8.10.2018</w:t>
            </w:r>
            <w:r>
              <w:t xml:space="preserve"> </w:t>
            </w:r>
          </w:p>
        </w:tc>
        <w:tc>
          <w:tcPr>
            <w:tcW w:w="2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.10.2021</w:t>
            </w:r>
            <w:r>
              <w:t xml:space="preserve"> </w:t>
            </w:r>
          </w:p>
        </w:tc>
        <w:tc>
          <w:tcPr>
            <w:tcW w:w="100" w:type="dxa"/>
          </w:tcPr>
          <w:p w:rsidR="00A84A68" w:rsidRDefault="00A84A68"/>
        </w:tc>
      </w:tr>
      <w:tr w:rsidR="00A84A68" w:rsidTr="003C69DF">
        <w:trPr>
          <w:trHeight w:hRule="exact" w:val="555"/>
        </w:trPr>
        <w:tc>
          <w:tcPr>
            <w:tcW w:w="288" w:type="dxa"/>
          </w:tcPr>
          <w:p w:rsidR="00A84A68" w:rsidRDefault="00A84A68"/>
        </w:tc>
        <w:tc>
          <w:tcPr>
            <w:tcW w:w="28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S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ffice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07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rofessional</w:t>
            </w:r>
            <w:r>
              <w:t xml:space="preserve"> </w:t>
            </w:r>
          </w:p>
        </w:tc>
        <w:tc>
          <w:tcPr>
            <w:tcW w:w="34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5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.09.2007</w:t>
            </w:r>
            <w:r>
              <w:t xml:space="preserve"> </w:t>
            </w:r>
          </w:p>
        </w:tc>
        <w:tc>
          <w:tcPr>
            <w:tcW w:w="2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ссрочно</w:t>
            </w:r>
            <w:proofErr w:type="spellEnd"/>
            <w:r>
              <w:t xml:space="preserve"> </w:t>
            </w:r>
          </w:p>
        </w:tc>
        <w:tc>
          <w:tcPr>
            <w:tcW w:w="100" w:type="dxa"/>
          </w:tcPr>
          <w:p w:rsidR="00A84A68" w:rsidRDefault="00A84A68"/>
        </w:tc>
      </w:tr>
      <w:tr w:rsidR="00A84A68" w:rsidTr="003C69DF">
        <w:trPr>
          <w:trHeight w:hRule="exact" w:val="285"/>
        </w:trPr>
        <w:tc>
          <w:tcPr>
            <w:tcW w:w="288" w:type="dxa"/>
          </w:tcPr>
          <w:p w:rsidR="00A84A68" w:rsidRDefault="00A84A68"/>
        </w:tc>
        <w:tc>
          <w:tcPr>
            <w:tcW w:w="28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Zip</w:t>
            </w:r>
            <w:r>
              <w:t xml:space="preserve"> </w:t>
            </w:r>
          </w:p>
        </w:tc>
        <w:tc>
          <w:tcPr>
            <w:tcW w:w="34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вободн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спространяемое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r>
              <w:t xml:space="preserve"> </w:t>
            </w:r>
          </w:p>
        </w:tc>
        <w:tc>
          <w:tcPr>
            <w:tcW w:w="2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ссрочно</w:t>
            </w:r>
            <w:proofErr w:type="spellEnd"/>
            <w:r>
              <w:t xml:space="preserve"> </w:t>
            </w:r>
          </w:p>
        </w:tc>
        <w:tc>
          <w:tcPr>
            <w:tcW w:w="100" w:type="dxa"/>
          </w:tcPr>
          <w:p w:rsidR="00A84A68" w:rsidRDefault="00A84A68"/>
        </w:tc>
      </w:tr>
      <w:tr w:rsidR="003C69DF" w:rsidTr="003C69DF">
        <w:trPr>
          <w:trHeight w:hRule="exact" w:val="1096"/>
        </w:trPr>
        <w:tc>
          <w:tcPr>
            <w:tcW w:w="288" w:type="dxa"/>
          </w:tcPr>
          <w:p w:rsidR="003C69DF" w:rsidRDefault="003C69DF"/>
        </w:tc>
        <w:tc>
          <w:tcPr>
            <w:tcW w:w="28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C69DF" w:rsidRDefault="003C69DF" w:rsidP="000831EF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FAR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anager</w:t>
            </w:r>
            <w:r>
              <w:t xml:space="preserve"> </w:t>
            </w:r>
          </w:p>
        </w:tc>
        <w:tc>
          <w:tcPr>
            <w:tcW w:w="34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C69DF" w:rsidRDefault="003C69DF" w:rsidP="000831EF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вободн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спространяемое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r>
              <w:t xml:space="preserve"> </w:t>
            </w:r>
          </w:p>
        </w:tc>
        <w:tc>
          <w:tcPr>
            <w:tcW w:w="2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C69DF" w:rsidRDefault="003C69DF" w:rsidP="000831E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ссрочно</w:t>
            </w:r>
            <w:proofErr w:type="spellEnd"/>
            <w:r>
              <w:t xml:space="preserve"> </w:t>
            </w:r>
          </w:p>
        </w:tc>
        <w:tc>
          <w:tcPr>
            <w:tcW w:w="100" w:type="dxa"/>
          </w:tcPr>
          <w:p w:rsidR="003C69DF" w:rsidRDefault="003C69DF"/>
        </w:tc>
      </w:tr>
      <w:tr w:rsidR="00A84A68" w:rsidTr="003C69DF">
        <w:trPr>
          <w:trHeight w:hRule="exact" w:val="826"/>
        </w:trPr>
        <w:tc>
          <w:tcPr>
            <w:tcW w:w="288" w:type="dxa"/>
          </w:tcPr>
          <w:p w:rsidR="00A84A68" w:rsidRDefault="00A84A68"/>
        </w:tc>
        <w:tc>
          <w:tcPr>
            <w:tcW w:w="28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S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ffice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ccess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rof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10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л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лас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</w:t>
            </w:r>
            <w:r>
              <w:t xml:space="preserve"> </w:t>
            </w:r>
          </w:p>
        </w:tc>
        <w:tc>
          <w:tcPr>
            <w:tcW w:w="34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-1227-18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8.10.2018</w:t>
            </w:r>
            <w:r>
              <w:t xml:space="preserve"> </w:t>
            </w:r>
          </w:p>
        </w:tc>
        <w:tc>
          <w:tcPr>
            <w:tcW w:w="2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.10.2021</w:t>
            </w:r>
            <w:r>
              <w:t xml:space="preserve"> </w:t>
            </w:r>
          </w:p>
        </w:tc>
        <w:tc>
          <w:tcPr>
            <w:tcW w:w="100" w:type="dxa"/>
          </w:tcPr>
          <w:p w:rsidR="00A84A68" w:rsidRDefault="00A84A68"/>
        </w:tc>
      </w:tr>
      <w:tr w:rsidR="00A84A68" w:rsidTr="003C69DF">
        <w:trPr>
          <w:trHeight w:hRule="exact" w:val="826"/>
        </w:trPr>
        <w:tc>
          <w:tcPr>
            <w:tcW w:w="288" w:type="dxa"/>
          </w:tcPr>
          <w:p w:rsidR="00A84A68" w:rsidRDefault="00A84A68"/>
        </w:tc>
        <w:tc>
          <w:tcPr>
            <w:tcW w:w="28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S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ffice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ccess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rof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07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л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лас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</w:t>
            </w:r>
            <w:r>
              <w:t xml:space="preserve"> </w:t>
            </w:r>
          </w:p>
        </w:tc>
        <w:tc>
          <w:tcPr>
            <w:tcW w:w="34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-1227-18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8.10.2018</w:t>
            </w:r>
            <w:r>
              <w:t xml:space="preserve"> </w:t>
            </w:r>
          </w:p>
        </w:tc>
        <w:tc>
          <w:tcPr>
            <w:tcW w:w="2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.10.2021</w:t>
            </w:r>
            <w:r>
              <w:t xml:space="preserve"> </w:t>
            </w:r>
          </w:p>
        </w:tc>
        <w:tc>
          <w:tcPr>
            <w:tcW w:w="100" w:type="dxa"/>
          </w:tcPr>
          <w:p w:rsidR="00A84A68" w:rsidRDefault="00A84A68"/>
        </w:tc>
      </w:tr>
      <w:tr w:rsidR="00A84A68" w:rsidTr="003C69DF">
        <w:trPr>
          <w:trHeight w:hRule="exact" w:val="826"/>
        </w:trPr>
        <w:tc>
          <w:tcPr>
            <w:tcW w:w="288" w:type="dxa"/>
          </w:tcPr>
          <w:p w:rsidR="00A84A68" w:rsidRDefault="00A84A68"/>
        </w:tc>
        <w:tc>
          <w:tcPr>
            <w:tcW w:w="28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S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ffice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ccess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rof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03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л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лас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</w:t>
            </w:r>
            <w:r>
              <w:t xml:space="preserve"> </w:t>
            </w:r>
          </w:p>
        </w:tc>
        <w:tc>
          <w:tcPr>
            <w:tcW w:w="34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-1227-18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8.10.2018</w:t>
            </w:r>
            <w:r>
              <w:t xml:space="preserve"> </w:t>
            </w:r>
          </w:p>
        </w:tc>
        <w:tc>
          <w:tcPr>
            <w:tcW w:w="2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.10.2021</w:t>
            </w:r>
            <w:r>
              <w:t xml:space="preserve"> </w:t>
            </w:r>
          </w:p>
        </w:tc>
        <w:tc>
          <w:tcPr>
            <w:tcW w:w="100" w:type="dxa"/>
          </w:tcPr>
          <w:p w:rsidR="00A84A68" w:rsidRDefault="00A84A68"/>
        </w:tc>
      </w:tr>
      <w:tr w:rsidR="00007723" w:rsidTr="003C69DF">
        <w:trPr>
          <w:trHeight w:hRule="exact" w:val="826"/>
        </w:trPr>
        <w:tc>
          <w:tcPr>
            <w:tcW w:w="288" w:type="dxa"/>
          </w:tcPr>
          <w:p w:rsidR="00007723" w:rsidRDefault="00007723" w:rsidP="00007723"/>
        </w:tc>
        <w:tc>
          <w:tcPr>
            <w:tcW w:w="28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07723" w:rsidRDefault="00007723" w:rsidP="00007723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S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ffice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ccess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rof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16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л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лас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</w:t>
            </w:r>
            <w:r>
              <w:t xml:space="preserve"> </w:t>
            </w:r>
          </w:p>
        </w:tc>
        <w:tc>
          <w:tcPr>
            <w:tcW w:w="34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07723" w:rsidRDefault="00007723" w:rsidP="00007723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-1227-18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8.10.2018</w:t>
            </w:r>
            <w:r>
              <w:t xml:space="preserve"> </w:t>
            </w:r>
          </w:p>
        </w:tc>
        <w:tc>
          <w:tcPr>
            <w:tcW w:w="2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07723" w:rsidRDefault="00007723" w:rsidP="00007723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.10.2021</w:t>
            </w:r>
            <w:r>
              <w:t xml:space="preserve"> </w:t>
            </w:r>
          </w:p>
        </w:tc>
        <w:tc>
          <w:tcPr>
            <w:tcW w:w="100" w:type="dxa"/>
          </w:tcPr>
          <w:p w:rsidR="00007723" w:rsidRDefault="00007723" w:rsidP="00007723"/>
        </w:tc>
      </w:tr>
      <w:tr w:rsidR="00007723" w:rsidTr="003C69DF">
        <w:trPr>
          <w:trHeight w:hRule="exact" w:val="826"/>
        </w:trPr>
        <w:tc>
          <w:tcPr>
            <w:tcW w:w="288" w:type="dxa"/>
          </w:tcPr>
          <w:p w:rsidR="00007723" w:rsidRDefault="00007723" w:rsidP="00007723"/>
        </w:tc>
        <w:tc>
          <w:tcPr>
            <w:tcW w:w="28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07723" w:rsidRDefault="00007723" w:rsidP="00007723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S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ffice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ccess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rof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13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л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лас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</w:t>
            </w:r>
            <w:r>
              <w:t xml:space="preserve"> </w:t>
            </w:r>
          </w:p>
        </w:tc>
        <w:tc>
          <w:tcPr>
            <w:tcW w:w="34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07723" w:rsidRDefault="00007723" w:rsidP="00007723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-1227-18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8.10.2018</w:t>
            </w:r>
            <w:r>
              <w:t xml:space="preserve"> </w:t>
            </w:r>
          </w:p>
        </w:tc>
        <w:tc>
          <w:tcPr>
            <w:tcW w:w="2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07723" w:rsidRDefault="00007723" w:rsidP="00007723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.10.2021</w:t>
            </w:r>
            <w:r>
              <w:t xml:space="preserve"> </w:t>
            </w:r>
          </w:p>
        </w:tc>
        <w:tc>
          <w:tcPr>
            <w:tcW w:w="100" w:type="dxa"/>
          </w:tcPr>
          <w:p w:rsidR="00007723" w:rsidRDefault="00007723" w:rsidP="00007723"/>
        </w:tc>
      </w:tr>
      <w:tr w:rsidR="00007723" w:rsidTr="003C69DF">
        <w:trPr>
          <w:trHeight w:hRule="exact" w:val="826"/>
        </w:trPr>
        <w:tc>
          <w:tcPr>
            <w:tcW w:w="288" w:type="dxa"/>
          </w:tcPr>
          <w:p w:rsidR="00007723" w:rsidRDefault="00007723" w:rsidP="00007723"/>
        </w:tc>
        <w:tc>
          <w:tcPr>
            <w:tcW w:w="28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07723" w:rsidRDefault="00007723" w:rsidP="00007723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dobe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Reader</w:t>
            </w:r>
            <w:r>
              <w:t xml:space="preserve"> </w:t>
            </w:r>
          </w:p>
        </w:tc>
        <w:tc>
          <w:tcPr>
            <w:tcW w:w="34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07723" w:rsidRDefault="00007723" w:rsidP="00007723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вободн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спространяемое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r>
              <w:t xml:space="preserve"> </w:t>
            </w:r>
          </w:p>
        </w:tc>
        <w:tc>
          <w:tcPr>
            <w:tcW w:w="2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07723" w:rsidRDefault="00007723" w:rsidP="00007723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ссрочно</w:t>
            </w:r>
            <w:proofErr w:type="spellEnd"/>
            <w:r>
              <w:t xml:space="preserve"> </w:t>
            </w:r>
          </w:p>
        </w:tc>
        <w:tc>
          <w:tcPr>
            <w:tcW w:w="100" w:type="dxa"/>
          </w:tcPr>
          <w:p w:rsidR="00007723" w:rsidRDefault="00007723" w:rsidP="00007723"/>
        </w:tc>
      </w:tr>
      <w:tr w:rsidR="00007723" w:rsidTr="003C69DF">
        <w:trPr>
          <w:trHeight w:hRule="exact" w:val="826"/>
        </w:trPr>
        <w:tc>
          <w:tcPr>
            <w:tcW w:w="288" w:type="dxa"/>
          </w:tcPr>
          <w:p w:rsidR="00007723" w:rsidRDefault="00007723" w:rsidP="00007723"/>
        </w:tc>
        <w:tc>
          <w:tcPr>
            <w:tcW w:w="28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07723" w:rsidRDefault="00007723" w:rsidP="00007723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раузер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ozilla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Firefox</w:t>
            </w:r>
            <w:r>
              <w:t xml:space="preserve"> </w:t>
            </w:r>
          </w:p>
        </w:tc>
        <w:tc>
          <w:tcPr>
            <w:tcW w:w="34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07723" w:rsidRDefault="00007723" w:rsidP="00007723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вободн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спространяемое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r>
              <w:t xml:space="preserve"> </w:t>
            </w:r>
          </w:p>
        </w:tc>
        <w:tc>
          <w:tcPr>
            <w:tcW w:w="2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07723" w:rsidRDefault="00007723" w:rsidP="00007723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ссрочно</w:t>
            </w:r>
            <w:proofErr w:type="spellEnd"/>
            <w:r>
              <w:t xml:space="preserve"> </w:t>
            </w:r>
          </w:p>
        </w:tc>
        <w:tc>
          <w:tcPr>
            <w:tcW w:w="100" w:type="dxa"/>
          </w:tcPr>
          <w:p w:rsidR="00007723" w:rsidRDefault="00007723" w:rsidP="00007723"/>
        </w:tc>
      </w:tr>
      <w:tr w:rsidR="00007723" w:rsidTr="003C69DF">
        <w:trPr>
          <w:trHeight w:hRule="exact" w:val="826"/>
        </w:trPr>
        <w:tc>
          <w:tcPr>
            <w:tcW w:w="288" w:type="dxa"/>
          </w:tcPr>
          <w:p w:rsidR="00007723" w:rsidRDefault="00007723" w:rsidP="00007723"/>
        </w:tc>
        <w:tc>
          <w:tcPr>
            <w:tcW w:w="28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07723" w:rsidRDefault="00007723" w:rsidP="00007723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раузер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Yandex</w:t>
            </w:r>
            <w:proofErr w:type="spellEnd"/>
            <w:r>
              <w:t xml:space="preserve"> </w:t>
            </w:r>
          </w:p>
        </w:tc>
        <w:tc>
          <w:tcPr>
            <w:tcW w:w="34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07723" w:rsidRDefault="00007723" w:rsidP="00007723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вободн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спространяемое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r>
              <w:t xml:space="preserve"> </w:t>
            </w:r>
          </w:p>
        </w:tc>
        <w:tc>
          <w:tcPr>
            <w:tcW w:w="2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07723" w:rsidRDefault="00007723" w:rsidP="00007723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ссрочно</w:t>
            </w:r>
            <w:proofErr w:type="spellEnd"/>
            <w:r>
              <w:t xml:space="preserve"> </w:t>
            </w:r>
          </w:p>
        </w:tc>
        <w:tc>
          <w:tcPr>
            <w:tcW w:w="100" w:type="dxa"/>
          </w:tcPr>
          <w:p w:rsidR="00007723" w:rsidRDefault="00007723" w:rsidP="00007723"/>
        </w:tc>
      </w:tr>
      <w:tr w:rsidR="00007723" w:rsidTr="003C69DF">
        <w:trPr>
          <w:trHeight w:hRule="exact" w:val="826"/>
        </w:trPr>
        <w:tc>
          <w:tcPr>
            <w:tcW w:w="288" w:type="dxa"/>
          </w:tcPr>
          <w:p w:rsidR="00007723" w:rsidRDefault="00007723" w:rsidP="00007723"/>
        </w:tc>
        <w:tc>
          <w:tcPr>
            <w:tcW w:w="28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07723" w:rsidRDefault="00007723" w:rsidP="00007723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S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Windows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XP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rofessional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л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лас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</w:t>
            </w:r>
            <w:r>
              <w:t xml:space="preserve"> </w:t>
            </w:r>
          </w:p>
        </w:tc>
        <w:tc>
          <w:tcPr>
            <w:tcW w:w="34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07723" w:rsidRDefault="00007723" w:rsidP="00007723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-1227-18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8.10.2018</w:t>
            </w:r>
            <w:r>
              <w:t xml:space="preserve"> </w:t>
            </w:r>
          </w:p>
        </w:tc>
        <w:tc>
          <w:tcPr>
            <w:tcW w:w="2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07723" w:rsidRDefault="00007723" w:rsidP="00007723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.10.2021</w:t>
            </w:r>
            <w:r>
              <w:t xml:space="preserve"> </w:t>
            </w:r>
          </w:p>
        </w:tc>
        <w:tc>
          <w:tcPr>
            <w:tcW w:w="100" w:type="dxa"/>
          </w:tcPr>
          <w:p w:rsidR="00007723" w:rsidRDefault="00007723" w:rsidP="00007723"/>
        </w:tc>
      </w:tr>
      <w:tr w:rsidR="00007723" w:rsidTr="003C69DF">
        <w:trPr>
          <w:trHeight w:hRule="exact" w:val="826"/>
        </w:trPr>
        <w:tc>
          <w:tcPr>
            <w:tcW w:w="288" w:type="dxa"/>
          </w:tcPr>
          <w:p w:rsidR="00007723" w:rsidRDefault="00007723" w:rsidP="00007723"/>
        </w:tc>
        <w:tc>
          <w:tcPr>
            <w:tcW w:w="28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07723" w:rsidRDefault="00007723" w:rsidP="00007723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S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ffice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03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rofessional</w:t>
            </w:r>
            <w:r>
              <w:t xml:space="preserve"> </w:t>
            </w:r>
          </w:p>
        </w:tc>
        <w:tc>
          <w:tcPr>
            <w:tcW w:w="34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07723" w:rsidRDefault="00007723" w:rsidP="00007723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5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.09.2007</w:t>
            </w:r>
            <w:r>
              <w:t xml:space="preserve"> </w:t>
            </w:r>
          </w:p>
        </w:tc>
        <w:tc>
          <w:tcPr>
            <w:tcW w:w="2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07723" w:rsidRDefault="00007723" w:rsidP="00007723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ссрочно</w:t>
            </w:r>
            <w:proofErr w:type="spellEnd"/>
            <w:r>
              <w:t xml:space="preserve"> </w:t>
            </w:r>
          </w:p>
        </w:tc>
        <w:tc>
          <w:tcPr>
            <w:tcW w:w="100" w:type="dxa"/>
          </w:tcPr>
          <w:p w:rsidR="00007723" w:rsidRDefault="00007723" w:rsidP="00007723"/>
        </w:tc>
      </w:tr>
      <w:tr w:rsidR="00007723" w:rsidTr="003C69DF">
        <w:trPr>
          <w:trHeight w:hRule="exact" w:val="826"/>
        </w:trPr>
        <w:tc>
          <w:tcPr>
            <w:tcW w:w="288" w:type="dxa"/>
          </w:tcPr>
          <w:p w:rsidR="00007723" w:rsidRDefault="00007723" w:rsidP="00007723"/>
        </w:tc>
        <w:tc>
          <w:tcPr>
            <w:tcW w:w="28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07723" w:rsidRDefault="00007723" w:rsidP="00007723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LibreOffice</w:t>
            </w:r>
            <w:r>
              <w:t xml:space="preserve"> </w:t>
            </w:r>
          </w:p>
        </w:tc>
        <w:tc>
          <w:tcPr>
            <w:tcW w:w="34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07723" w:rsidRDefault="00007723" w:rsidP="00007723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вободн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спространяемое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r>
              <w:t xml:space="preserve"> </w:t>
            </w:r>
          </w:p>
        </w:tc>
        <w:tc>
          <w:tcPr>
            <w:tcW w:w="2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07723" w:rsidRDefault="00007723" w:rsidP="00007723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ссрочно</w:t>
            </w:r>
            <w:proofErr w:type="spellEnd"/>
            <w:r>
              <w:t xml:space="preserve"> </w:t>
            </w:r>
          </w:p>
        </w:tc>
        <w:tc>
          <w:tcPr>
            <w:tcW w:w="100" w:type="dxa"/>
          </w:tcPr>
          <w:p w:rsidR="00007723" w:rsidRDefault="00007723" w:rsidP="00007723"/>
        </w:tc>
      </w:tr>
    </w:tbl>
    <w:p w:rsidR="00A84A68" w:rsidRDefault="00A84A68">
      <w:pPr>
        <w:rPr>
          <w:sz w:val="0"/>
          <w:szCs w:val="0"/>
        </w:rPr>
      </w:pP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20"/>
        <w:gridCol w:w="1994"/>
        <w:gridCol w:w="3672"/>
        <w:gridCol w:w="3129"/>
        <w:gridCol w:w="141"/>
      </w:tblGrid>
      <w:tr w:rsidR="00A84A68" w:rsidTr="00007723">
        <w:trPr>
          <w:trHeight w:hRule="exact" w:val="138"/>
        </w:trPr>
        <w:tc>
          <w:tcPr>
            <w:tcW w:w="420" w:type="dxa"/>
          </w:tcPr>
          <w:p w:rsidR="00A84A68" w:rsidRDefault="00A84A68"/>
        </w:tc>
        <w:tc>
          <w:tcPr>
            <w:tcW w:w="1994" w:type="dxa"/>
          </w:tcPr>
          <w:p w:rsidR="00A84A68" w:rsidRDefault="00A84A68"/>
        </w:tc>
        <w:tc>
          <w:tcPr>
            <w:tcW w:w="3672" w:type="dxa"/>
          </w:tcPr>
          <w:p w:rsidR="00A84A68" w:rsidRDefault="00A84A68"/>
        </w:tc>
        <w:tc>
          <w:tcPr>
            <w:tcW w:w="3129" w:type="dxa"/>
          </w:tcPr>
          <w:p w:rsidR="00A84A68" w:rsidRDefault="00A84A68"/>
        </w:tc>
        <w:tc>
          <w:tcPr>
            <w:tcW w:w="141" w:type="dxa"/>
          </w:tcPr>
          <w:p w:rsidR="00A84A68" w:rsidRDefault="00A84A68"/>
        </w:tc>
      </w:tr>
      <w:tr w:rsidR="00A84A68" w:rsidRPr="003C69DF" w:rsidTr="00007723">
        <w:trPr>
          <w:trHeight w:hRule="exact" w:val="285"/>
        </w:trPr>
        <w:tc>
          <w:tcPr>
            <w:tcW w:w="9356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A84A68" w:rsidRPr="00861644" w:rsidRDefault="00876481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Профессиональные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базы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анных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нформационные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правочные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истемы</w:t>
            </w:r>
            <w:r w:rsidRPr="00861644">
              <w:rPr>
                <w:lang w:val="ru-RU"/>
              </w:rPr>
              <w:t xml:space="preserve"> </w:t>
            </w:r>
          </w:p>
        </w:tc>
      </w:tr>
      <w:tr w:rsidR="00A84A68" w:rsidTr="00007723">
        <w:trPr>
          <w:trHeight w:hRule="exact" w:val="270"/>
        </w:trPr>
        <w:tc>
          <w:tcPr>
            <w:tcW w:w="420" w:type="dxa"/>
          </w:tcPr>
          <w:p w:rsidR="00A84A68" w:rsidRPr="00861644" w:rsidRDefault="00A84A68">
            <w:pPr>
              <w:rPr>
                <w:lang w:val="ru-RU"/>
              </w:rPr>
            </w:pPr>
          </w:p>
        </w:tc>
        <w:tc>
          <w:tcPr>
            <w:tcW w:w="5666" w:type="dxa"/>
            <w:gridSpan w:val="2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звани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урса</w:t>
            </w:r>
            <w:proofErr w:type="spellEnd"/>
            <w:r>
              <w:t xml:space="preserve"> </w:t>
            </w:r>
          </w:p>
        </w:tc>
        <w:tc>
          <w:tcPr>
            <w:tcW w:w="3129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сылка</w:t>
            </w:r>
            <w:proofErr w:type="spellEnd"/>
            <w:r>
              <w:t xml:space="preserve"> </w:t>
            </w:r>
          </w:p>
        </w:tc>
        <w:tc>
          <w:tcPr>
            <w:tcW w:w="141" w:type="dxa"/>
          </w:tcPr>
          <w:p w:rsidR="00A84A68" w:rsidRDefault="00A84A68"/>
        </w:tc>
      </w:tr>
      <w:tr w:rsidR="00A84A68" w:rsidTr="00007723">
        <w:trPr>
          <w:trHeight w:hRule="exact" w:val="14"/>
        </w:trPr>
        <w:tc>
          <w:tcPr>
            <w:tcW w:w="420" w:type="dxa"/>
          </w:tcPr>
          <w:p w:rsidR="00A84A68" w:rsidRDefault="00A84A68"/>
        </w:tc>
        <w:tc>
          <w:tcPr>
            <w:tcW w:w="5666" w:type="dxa"/>
            <w:gridSpan w:val="2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Pr="00861644" w:rsidRDefault="00876481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ая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истема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Единое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кно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па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ым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сурсам</w:t>
            </w:r>
            <w:r w:rsidRPr="00861644">
              <w:rPr>
                <w:lang w:val="ru-RU"/>
              </w:rPr>
              <w:t xml:space="preserve"> </w:t>
            </w:r>
          </w:p>
        </w:tc>
        <w:tc>
          <w:tcPr>
            <w:tcW w:w="3129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876481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:</w:t>
            </w:r>
            <w:r>
              <w:t xml:space="preserve"> </w:t>
            </w:r>
            <w:hyperlink r:id="rId30" w:history="1">
              <w:r w:rsidRPr="005D4619">
                <w:rPr>
                  <w:rStyle w:val="a7"/>
                  <w:rFonts w:ascii="Times New Roman" w:hAnsi="Times New Roman" w:cs="Times New Roman"/>
                  <w:sz w:val="24"/>
                  <w:szCs w:val="24"/>
                </w:rPr>
                <w:t>http://window.edu.ru</w:t>
              </w:r>
            </w:hyperlink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/</w:t>
            </w:r>
            <w:r>
              <w:t xml:space="preserve"> </w:t>
            </w:r>
          </w:p>
        </w:tc>
        <w:tc>
          <w:tcPr>
            <w:tcW w:w="141" w:type="dxa"/>
          </w:tcPr>
          <w:p w:rsidR="00A84A68" w:rsidRDefault="00A84A68"/>
        </w:tc>
      </w:tr>
      <w:tr w:rsidR="00A84A68" w:rsidTr="00007723">
        <w:trPr>
          <w:trHeight w:hRule="exact" w:val="540"/>
        </w:trPr>
        <w:tc>
          <w:tcPr>
            <w:tcW w:w="420" w:type="dxa"/>
          </w:tcPr>
          <w:p w:rsidR="00A84A68" w:rsidRDefault="00A84A68"/>
        </w:tc>
        <w:tc>
          <w:tcPr>
            <w:tcW w:w="5666" w:type="dxa"/>
            <w:gridSpan w:val="2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3129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84A68" w:rsidRDefault="00A84A68"/>
        </w:tc>
        <w:tc>
          <w:tcPr>
            <w:tcW w:w="141" w:type="dxa"/>
          </w:tcPr>
          <w:p w:rsidR="00A84A68" w:rsidRDefault="00A84A68"/>
        </w:tc>
      </w:tr>
      <w:tr w:rsidR="003C69DF" w:rsidTr="00007723">
        <w:trPr>
          <w:trHeight w:hRule="exact" w:val="555"/>
        </w:trPr>
        <w:tc>
          <w:tcPr>
            <w:tcW w:w="420" w:type="dxa"/>
          </w:tcPr>
          <w:p w:rsidR="003C69DF" w:rsidRDefault="003C69DF"/>
        </w:tc>
        <w:tc>
          <w:tcPr>
            <w:tcW w:w="566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C69DF" w:rsidRPr="00E23893" w:rsidRDefault="003C69DF" w:rsidP="000831EF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ая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за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ериодических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даний</w:t>
            </w:r>
            <w:r w:rsidRPr="00E23893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East</w:t>
            </w:r>
            <w:r w:rsidRPr="00E23893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View</w:t>
            </w:r>
            <w:r w:rsidRPr="00E23893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nformation</w:t>
            </w:r>
            <w:r w:rsidRPr="00E23893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ervices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,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ОО</w:t>
            </w:r>
            <w:r w:rsidRPr="00E23893">
              <w:rPr>
                <w:lang w:val="ru-RU"/>
              </w:rPr>
              <w:t xml:space="preserve"> </w:t>
            </w:r>
            <w:r w:rsidRPr="00E23893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ИВИС»</w:t>
            </w:r>
            <w:r w:rsidRPr="00E23893">
              <w:rPr>
                <w:lang w:val="ru-RU"/>
              </w:rPr>
              <w:t xml:space="preserve"> </w:t>
            </w:r>
          </w:p>
        </w:tc>
        <w:tc>
          <w:tcPr>
            <w:tcW w:w="312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C69DF" w:rsidRDefault="00954084" w:rsidP="000831EF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hyperlink r:id="rId31" w:history="1">
              <w:r w:rsidR="003C69DF" w:rsidRPr="00A150DE">
                <w:rPr>
                  <w:rStyle w:val="a7"/>
                  <w:rFonts w:ascii="Times New Roman" w:hAnsi="Times New Roman" w:cs="Times New Roman"/>
                  <w:sz w:val="24"/>
                  <w:szCs w:val="24"/>
                </w:rPr>
                <w:t>https://dlib.eastview.com/</w:t>
              </w:r>
            </w:hyperlink>
            <w:r w:rsidR="003C69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="003C69DF">
              <w:t xml:space="preserve"> </w:t>
            </w:r>
          </w:p>
        </w:tc>
        <w:tc>
          <w:tcPr>
            <w:tcW w:w="141" w:type="dxa"/>
          </w:tcPr>
          <w:p w:rsidR="003C69DF" w:rsidRDefault="003C69DF"/>
        </w:tc>
      </w:tr>
      <w:tr w:rsidR="00A84A68" w:rsidRPr="003C69DF" w:rsidTr="00007723">
        <w:trPr>
          <w:trHeight w:hRule="exact" w:val="285"/>
        </w:trPr>
        <w:tc>
          <w:tcPr>
            <w:tcW w:w="9356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A84A68" w:rsidRPr="00861644" w:rsidRDefault="00876481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9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Материально-техническое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еспечение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исциплины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(модуля)</w:t>
            </w:r>
            <w:r w:rsidRPr="00861644">
              <w:rPr>
                <w:lang w:val="ru-RU"/>
              </w:rPr>
              <w:t xml:space="preserve"> </w:t>
            </w:r>
          </w:p>
        </w:tc>
      </w:tr>
      <w:tr w:rsidR="00A84A68" w:rsidRPr="003C69DF" w:rsidTr="00007723">
        <w:trPr>
          <w:trHeight w:hRule="exact" w:val="138"/>
        </w:trPr>
        <w:tc>
          <w:tcPr>
            <w:tcW w:w="420" w:type="dxa"/>
          </w:tcPr>
          <w:p w:rsidR="00A84A68" w:rsidRPr="00861644" w:rsidRDefault="00A84A68">
            <w:pPr>
              <w:rPr>
                <w:lang w:val="ru-RU"/>
              </w:rPr>
            </w:pPr>
          </w:p>
        </w:tc>
        <w:tc>
          <w:tcPr>
            <w:tcW w:w="1994" w:type="dxa"/>
          </w:tcPr>
          <w:p w:rsidR="00A84A68" w:rsidRPr="00861644" w:rsidRDefault="00A84A68">
            <w:pPr>
              <w:rPr>
                <w:lang w:val="ru-RU"/>
              </w:rPr>
            </w:pPr>
          </w:p>
        </w:tc>
        <w:tc>
          <w:tcPr>
            <w:tcW w:w="3672" w:type="dxa"/>
          </w:tcPr>
          <w:p w:rsidR="00A84A68" w:rsidRPr="00861644" w:rsidRDefault="00A84A68">
            <w:pPr>
              <w:rPr>
                <w:lang w:val="ru-RU"/>
              </w:rPr>
            </w:pPr>
          </w:p>
        </w:tc>
        <w:tc>
          <w:tcPr>
            <w:tcW w:w="3129" w:type="dxa"/>
          </w:tcPr>
          <w:p w:rsidR="00A84A68" w:rsidRPr="00861644" w:rsidRDefault="00A84A68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A84A68" w:rsidRPr="00861644" w:rsidRDefault="00A84A68">
            <w:pPr>
              <w:rPr>
                <w:lang w:val="ru-RU"/>
              </w:rPr>
            </w:pPr>
          </w:p>
        </w:tc>
      </w:tr>
      <w:tr w:rsidR="00A84A68" w:rsidRPr="003C69DF" w:rsidTr="00007723">
        <w:trPr>
          <w:trHeight w:hRule="exact" w:val="270"/>
        </w:trPr>
        <w:tc>
          <w:tcPr>
            <w:tcW w:w="9356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A84A68" w:rsidRPr="00861644" w:rsidRDefault="00876481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риально-техническое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еспечение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ключает:</w:t>
            </w:r>
            <w:r w:rsidRPr="00861644">
              <w:rPr>
                <w:lang w:val="ru-RU"/>
              </w:rPr>
              <w:t xml:space="preserve"> </w:t>
            </w:r>
          </w:p>
        </w:tc>
      </w:tr>
      <w:tr w:rsidR="00A84A68" w:rsidRPr="003C69DF" w:rsidTr="00007723">
        <w:trPr>
          <w:trHeight w:hRule="exact" w:val="14"/>
        </w:trPr>
        <w:tc>
          <w:tcPr>
            <w:tcW w:w="9356" w:type="dxa"/>
            <w:gridSpan w:val="5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A84A68" w:rsidRPr="00861644" w:rsidRDefault="00876481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екционные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удитории:</w:t>
            </w:r>
            <w:r w:rsidRPr="00861644">
              <w:rPr>
                <w:lang w:val="ru-RU"/>
              </w:rPr>
              <w:t xml:space="preserve"> </w:t>
            </w:r>
          </w:p>
          <w:p w:rsidR="00A84A68" w:rsidRPr="00861644" w:rsidRDefault="00876481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ультимедийные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редства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хранения,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ередач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ставления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и.</w:t>
            </w:r>
            <w:r w:rsidRPr="00861644">
              <w:rPr>
                <w:lang w:val="ru-RU"/>
              </w:rPr>
              <w:t xml:space="preserve"> </w:t>
            </w:r>
          </w:p>
          <w:p w:rsidR="00A84A68" w:rsidRPr="00861644" w:rsidRDefault="00876481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ые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удитори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ведения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ктических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нятий,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рупповых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дивидуальных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нсультаций,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кущего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нтроля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межуточной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ттестации:</w:t>
            </w:r>
            <w:r w:rsidRPr="00861644">
              <w:rPr>
                <w:lang w:val="ru-RU"/>
              </w:rPr>
              <w:t xml:space="preserve"> </w:t>
            </w:r>
          </w:p>
          <w:p w:rsidR="00A84A68" w:rsidRPr="00861644" w:rsidRDefault="00876481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ерсональные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мпьютеры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,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ходом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тернет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пом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ую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о-образовательную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реду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ниверситета.</w:t>
            </w:r>
            <w:r w:rsidRPr="00861644">
              <w:rPr>
                <w:lang w:val="ru-RU"/>
              </w:rPr>
              <w:t xml:space="preserve"> </w:t>
            </w:r>
          </w:p>
          <w:p w:rsidR="00A84A68" w:rsidRPr="00861644" w:rsidRDefault="00876481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мещения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амостоятельной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ы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учающихся:</w:t>
            </w:r>
            <w:r w:rsidRPr="00861644">
              <w:rPr>
                <w:lang w:val="ru-RU"/>
              </w:rPr>
              <w:t xml:space="preserve"> </w:t>
            </w:r>
          </w:p>
          <w:p w:rsidR="00A84A68" w:rsidRPr="00861644" w:rsidRDefault="00876481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ерсональные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мпьютеры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,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ходом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тернет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пом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ую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о-образовательную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реду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ниверситета.</w:t>
            </w:r>
            <w:r w:rsidRPr="00861644">
              <w:rPr>
                <w:lang w:val="ru-RU"/>
              </w:rPr>
              <w:t xml:space="preserve"> </w:t>
            </w:r>
          </w:p>
          <w:p w:rsidR="00A84A68" w:rsidRPr="00861644" w:rsidRDefault="00876481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861644">
              <w:rPr>
                <w:lang w:val="ru-RU"/>
              </w:rPr>
              <w:t xml:space="preserve"> </w:t>
            </w:r>
          </w:p>
          <w:p w:rsidR="00A84A68" w:rsidRPr="00861644" w:rsidRDefault="00876481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861644">
              <w:rPr>
                <w:lang w:val="ru-RU"/>
              </w:rPr>
              <w:t xml:space="preserve"> </w:t>
            </w:r>
          </w:p>
        </w:tc>
      </w:tr>
      <w:tr w:rsidR="00A84A68" w:rsidRPr="003C69DF" w:rsidTr="00007723">
        <w:trPr>
          <w:trHeight w:hRule="exact" w:val="2974"/>
        </w:trPr>
        <w:tc>
          <w:tcPr>
            <w:tcW w:w="9356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A84A68" w:rsidRPr="00861644" w:rsidRDefault="00A84A68">
            <w:pPr>
              <w:rPr>
                <w:lang w:val="ru-RU"/>
              </w:rPr>
            </w:pPr>
          </w:p>
        </w:tc>
      </w:tr>
    </w:tbl>
    <w:p w:rsidR="00801F8C" w:rsidRDefault="00801F8C" w:rsidP="00007723">
      <w:pPr>
        <w:spacing w:after="60"/>
        <w:ind w:firstLine="284"/>
        <w:jc w:val="right"/>
        <w:rPr>
          <w:rFonts w:ascii="Times New Roman" w:hAnsi="Times New Roman"/>
          <w:b/>
          <w:sz w:val="24"/>
          <w:lang w:val="ru-RU"/>
        </w:rPr>
      </w:pPr>
    </w:p>
    <w:p w:rsidR="00801F8C" w:rsidRDefault="00801F8C" w:rsidP="00007723">
      <w:pPr>
        <w:spacing w:after="60"/>
        <w:ind w:firstLine="284"/>
        <w:jc w:val="right"/>
        <w:rPr>
          <w:rFonts w:ascii="Times New Roman" w:hAnsi="Times New Roman"/>
          <w:b/>
          <w:sz w:val="24"/>
          <w:lang w:val="ru-RU"/>
        </w:rPr>
      </w:pPr>
    </w:p>
    <w:p w:rsidR="00007723" w:rsidRPr="00007723" w:rsidRDefault="00833A61" w:rsidP="00007723">
      <w:pPr>
        <w:spacing w:after="60"/>
        <w:ind w:firstLine="284"/>
        <w:jc w:val="right"/>
        <w:rPr>
          <w:rFonts w:ascii="Times New Roman" w:hAnsi="Times New Roman"/>
          <w:b/>
          <w:sz w:val="24"/>
          <w:lang w:val="ru-RU"/>
        </w:rPr>
      </w:pPr>
      <w:r>
        <w:rPr>
          <w:rFonts w:ascii="Times New Roman" w:hAnsi="Times New Roman"/>
          <w:b/>
          <w:sz w:val="24"/>
          <w:lang w:val="ru-RU"/>
        </w:rPr>
        <w:t>ПРИЛОЖЕНИЕ 1</w:t>
      </w:r>
    </w:p>
    <w:p w:rsidR="00007723" w:rsidRPr="00007723" w:rsidRDefault="00007723" w:rsidP="00007723">
      <w:pPr>
        <w:widowControl w:val="0"/>
        <w:suppressAutoHyphens/>
        <w:spacing w:after="0" w:line="360" w:lineRule="auto"/>
        <w:ind w:firstLine="454"/>
        <w:jc w:val="center"/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</w:pPr>
      <w:r w:rsidRPr="00007723"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  <w:t>МЕТОДИЧЕ</w:t>
      </w:r>
      <w:r w:rsidR="00801F8C"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  <w:t>СКИЕ</w:t>
      </w:r>
      <w:r w:rsidR="00801F8C" w:rsidRPr="00801F8C">
        <w:rPr>
          <w:rFonts w:ascii="Times New Roman" w:eastAsia="Times New Roman" w:hAnsi="Times New Roman" w:cs="Times New Roman"/>
          <w:bCs/>
          <w:caps/>
          <w:sz w:val="28"/>
          <w:szCs w:val="28"/>
          <w:lang w:val="ru-RU" w:eastAsia="ru-RU"/>
        </w:rPr>
        <w:t xml:space="preserve"> указания</w:t>
      </w:r>
      <w:r w:rsidR="00801F8C"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  <w:t xml:space="preserve"> </w:t>
      </w:r>
      <w:r w:rsidR="00801F8C"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  <w:br/>
        <w:t xml:space="preserve">ПО </w:t>
      </w:r>
      <w:r w:rsidR="00801F8C" w:rsidRPr="00801F8C">
        <w:rPr>
          <w:rFonts w:ascii="Times New Roman" w:eastAsia="Times New Roman" w:hAnsi="Times New Roman" w:cs="Times New Roman"/>
          <w:bCs/>
          <w:caps/>
          <w:sz w:val="28"/>
          <w:szCs w:val="28"/>
          <w:lang w:val="ru-RU" w:eastAsia="ru-RU"/>
        </w:rPr>
        <w:t>выполнению</w:t>
      </w:r>
      <w:r w:rsidR="00801F8C"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  <w:t xml:space="preserve"> ПРАКТИЧЕСКИХ </w:t>
      </w:r>
      <w:r w:rsidR="00801F8C" w:rsidRPr="00801F8C">
        <w:rPr>
          <w:rFonts w:ascii="Times New Roman" w:eastAsia="Times New Roman" w:hAnsi="Times New Roman" w:cs="Times New Roman"/>
          <w:bCs/>
          <w:caps/>
          <w:sz w:val="28"/>
          <w:szCs w:val="28"/>
          <w:lang w:val="ru-RU" w:eastAsia="ru-RU"/>
        </w:rPr>
        <w:t>работ</w:t>
      </w:r>
    </w:p>
    <w:p w:rsidR="00801F8C" w:rsidRPr="00801F8C" w:rsidRDefault="00801F8C" w:rsidP="00801F8C">
      <w:pPr>
        <w:widowControl w:val="0"/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ru-RU"/>
        </w:rPr>
      </w:pPr>
      <w:r w:rsidRPr="00801F8C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ru-RU"/>
        </w:rPr>
        <w:t>Рекомендации направлены на оказание методической помощи студентам при выполнении практических занятий.</w:t>
      </w:r>
    </w:p>
    <w:p w:rsidR="00801F8C" w:rsidRPr="00801F8C" w:rsidRDefault="00801F8C" w:rsidP="00801F8C">
      <w:pPr>
        <w:widowControl w:val="0"/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801F8C">
        <w:rPr>
          <w:rFonts w:ascii="Times New Roman" w:eastAsia="Times New Roman" w:hAnsi="Times New Roman" w:cs="Times New Roman"/>
          <w:sz w:val="24"/>
          <w:szCs w:val="24"/>
          <w:lang w:val="ru-RU"/>
        </w:rPr>
        <w:t>Практическое занятие – это занятие, проводимое под руководством преподавателя в учебной аудитории (компьютерном классе университета), направленное на углубление научно-теоретических знаний и получение практических навыков решения типовых и прикладных задач.</w:t>
      </w:r>
    </w:p>
    <w:p w:rsidR="00801F8C" w:rsidRPr="00801F8C" w:rsidRDefault="00801F8C" w:rsidP="00801F8C">
      <w:pPr>
        <w:widowControl w:val="0"/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801F8C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Целью практических занятий является формирование и отработка практических умений и навыков, необходимых в последующей деятельности обучающихся. </w:t>
      </w:r>
    </w:p>
    <w:p w:rsidR="00801F8C" w:rsidRPr="00801F8C" w:rsidRDefault="00801F8C" w:rsidP="00801F8C">
      <w:pPr>
        <w:widowControl w:val="0"/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801F8C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Основными задачами практических занятий являются: </w:t>
      </w:r>
    </w:p>
    <w:p w:rsidR="00801F8C" w:rsidRDefault="00801F8C" w:rsidP="00801F8C">
      <w:pPr>
        <w:pStyle w:val="a4"/>
        <w:widowControl w:val="0"/>
        <w:numPr>
          <w:ilvl w:val="0"/>
          <w:numId w:val="23"/>
        </w:num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/>
          <w:sz w:val="24"/>
          <w:szCs w:val="24"/>
        </w:rPr>
      </w:pPr>
      <w:r w:rsidRPr="00AE1C31">
        <w:rPr>
          <w:rFonts w:ascii="Times New Roman" w:eastAsia="Times New Roman" w:hAnsi="Times New Roman"/>
          <w:sz w:val="24"/>
          <w:szCs w:val="24"/>
        </w:rPr>
        <w:t xml:space="preserve">углубление уровня освоения </w:t>
      </w:r>
      <w:r w:rsidR="006615A3">
        <w:rPr>
          <w:rFonts w:ascii="Times New Roman" w:eastAsia="Times New Roman" w:hAnsi="Times New Roman"/>
          <w:sz w:val="24"/>
          <w:szCs w:val="24"/>
        </w:rPr>
        <w:t>заявленных</w:t>
      </w:r>
      <w:r w:rsidRPr="00AE1C31">
        <w:rPr>
          <w:rFonts w:ascii="Times New Roman" w:eastAsia="Times New Roman" w:hAnsi="Times New Roman"/>
          <w:sz w:val="24"/>
          <w:szCs w:val="24"/>
        </w:rPr>
        <w:t xml:space="preserve"> компетенций; </w:t>
      </w:r>
    </w:p>
    <w:p w:rsidR="00801F8C" w:rsidRPr="00AE1C31" w:rsidRDefault="00801F8C" w:rsidP="00801F8C">
      <w:pPr>
        <w:pStyle w:val="a4"/>
        <w:widowControl w:val="0"/>
        <w:numPr>
          <w:ilvl w:val="0"/>
          <w:numId w:val="23"/>
        </w:num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/>
          <w:sz w:val="24"/>
          <w:szCs w:val="24"/>
        </w:rPr>
      </w:pPr>
      <w:r w:rsidRPr="00AE1C31">
        <w:rPr>
          <w:rFonts w:ascii="Times New Roman" w:eastAsia="Times New Roman" w:hAnsi="Times New Roman"/>
          <w:sz w:val="24"/>
          <w:szCs w:val="24"/>
        </w:rPr>
        <w:t xml:space="preserve">обобщение, систематизация, углубление, закрепление полученных </w:t>
      </w:r>
      <w:r w:rsidRPr="00AE1C31">
        <w:rPr>
          <w:rFonts w:ascii="Times New Roman" w:eastAsia="Times New Roman" w:hAnsi="Times New Roman"/>
          <w:sz w:val="24"/>
          <w:szCs w:val="24"/>
        </w:rPr>
        <w:lastRenderedPageBreak/>
        <w:t xml:space="preserve">практических знаний по конкретным </w:t>
      </w:r>
      <w:r w:rsidR="0005377F">
        <w:rPr>
          <w:rFonts w:ascii="Times New Roman" w:eastAsia="Times New Roman" w:hAnsi="Times New Roman"/>
          <w:sz w:val="24"/>
          <w:szCs w:val="24"/>
        </w:rPr>
        <w:t>темам дисциплин</w:t>
      </w:r>
      <w:r w:rsidRPr="00AE1C31">
        <w:rPr>
          <w:rFonts w:ascii="Times New Roman" w:eastAsia="Times New Roman" w:hAnsi="Times New Roman"/>
          <w:sz w:val="24"/>
          <w:szCs w:val="24"/>
        </w:rPr>
        <w:t xml:space="preserve">; </w:t>
      </w:r>
    </w:p>
    <w:p w:rsidR="00801F8C" w:rsidRPr="00AE1C31" w:rsidRDefault="0005377F" w:rsidP="00801F8C">
      <w:pPr>
        <w:pStyle w:val="a4"/>
        <w:widowControl w:val="0"/>
        <w:numPr>
          <w:ilvl w:val="0"/>
          <w:numId w:val="23"/>
        </w:num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закрепление</w:t>
      </w:r>
      <w:r w:rsidR="00801F8C" w:rsidRPr="00AE1C31">
        <w:rPr>
          <w:rFonts w:ascii="Times New Roman" w:eastAsia="Times New Roman" w:hAnsi="Times New Roman"/>
          <w:sz w:val="24"/>
          <w:szCs w:val="24"/>
        </w:rPr>
        <w:t xml:space="preserve"> студентами умений и навыков использования теоретических знаний в решении конкретных практических задач; </w:t>
      </w:r>
    </w:p>
    <w:p w:rsidR="00801F8C" w:rsidRDefault="00801F8C" w:rsidP="00801F8C">
      <w:pPr>
        <w:pStyle w:val="a4"/>
        <w:widowControl w:val="0"/>
        <w:numPr>
          <w:ilvl w:val="0"/>
          <w:numId w:val="23"/>
        </w:num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/>
          <w:sz w:val="24"/>
          <w:szCs w:val="24"/>
        </w:rPr>
      </w:pPr>
      <w:r w:rsidRPr="00AE1C31">
        <w:rPr>
          <w:rFonts w:ascii="Times New Roman" w:eastAsia="Times New Roman" w:hAnsi="Times New Roman"/>
          <w:sz w:val="24"/>
          <w:szCs w:val="24"/>
        </w:rPr>
        <w:t xml:space="preserve">развитие профессионального мышления, профессиональной и познавательной мотивации. </w:t>
      </w:r>
    </w:p>
    <w:p w:rsidR="00801F8C" w:rsidRPr="00801F8C" w:rsidRDefault="00801F8C" w:rsidP="00801F8C">
      <w:pPr>
        <w:widowControl w:val="0"/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801F8C">
        <w:rPr>
          <w:rFonts w:ascii="Times New Roman" w:eastAsia="Times New Roman" w:hAnsi="Times New Roman" w:cs="Times New Roman"/>
          <w:sz w:val="24"/>
          <w:szCs w:val="24"/>
          <w:lang w:val="ru-RU"/>
        </w:rPr>
        <w:t>Перечень тем практических занятий определяется рабочей программой дисциплины. План практических занятий отвечает общей направленности лекционного курса и соотнесен с ним в последовательности тем.</w:t>
      </w:r>
    </w:p>
    <w:p w:rsidR="00801F8C" w:rsidRPr="00801F8C" w:rsidRDefault="00801F8C" w:rsidP="00801F8C">
      <w:pPr>
        <w:widowControl w:val="0"/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801F8C">
        <w:rPr>
          <w:rFonts w:ascii="Times New Roman" w:eastAsia="Times New Roman" w:hAnsi="Times New Roman" w:cs="Times New Roman"/>
          <w:sz w:val="24"/>
          <w:szCs w:val="24"/>
          <w:lang w:val="ru-RU"/>
        </w:rPr>
        <w:t>Структура практического занятия включает следующие компоненты: вступительная часть; ответы на вопросы обучающихся; практическая часть; заключительное слово преподавателя. Во вступительной части объявляется тема текущего практического занятия, ставится его цели и задачи, проверяется исходный уровень готовности студентов к практическому занятию (выполнение тестов, контрольные вопросы и т.п.)</w:t>
      </w:r>
    </w:p>
    <w:p w:rsidR="00801F8C" w:rsidRPr="00801F8C" w:rsidRDefault="00801F8C" w:rsidP="00801F8C">
      <w:pPr>
        <w:widowControl w:val="0"/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801F8C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На практическом занятии преподаватель может использовать разнообразные образовательные технологии (методы </w:t>
      </w:r>
      <w:r w:rsidRPr="00FF58C8">
        <w:rPr>
          <w:rFonts w:ascii="Times New Roman" w:eastAsia="Times New Roman" w:hAnsi="Times New Roman" w:cs="Times New Roman"/>
          <w:sz w:val="24"/>
          <w:szCs w:val="24"/>
        </w:rPr>
        <w:t>IT</w:t>
      </w:r>
      <w:r w:rsidRPr="00801F8C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, работа в команде, </w:t>
      </w:r>
      <w:r w:rsidRPr="00FF58C8">
        <w:rPr>
          <w:rFonts w:ascii="Times New Roman" w:eastAsia="Times New Roman" w:hAnsi="Times New Roman" w:cs="Times New Roman"/>
          <w:sz w:val="24"/>
          <w:szCs w:val="24"/>
        </w:rPr>
        <w:t>case</w:t>
      </w:r>
      <w:r w:rsidRPr="00801F8C">
        <w:rPr>
          <w:rFonts w:ascii="Times New Roman" w:eastAsia="Times New Roman" w:hAnsi="Times New Roman" w:cs="Times New Roman"/>
          <w:sz w:val="24"/>
          <w:szCs w:val="24"/>
          <w:lang w:val="ru-RU"/>
        </w:rPr>
        <w:t>-</w:t>
      </w:r>
      <w:r w:rsidRPr="00FF58C8">
        <w:rPr>
          <w:rFonts w:ascii="Times New Roman" w:eastAsia="Times New Roman" w:hAnsi="Times New Roman" w:cs="Times New Roman"/>
          <w:sz w:val="24"/>
          <w:szCs w:val="24"/>
        </w:rPr>
        <w:t>study</w:t>
      </w:r>
      <w:r w:rsidRPr="00801F8C">
        <w:rPr>
          <w:rFonts w:ascii="Times New Roman" w:eastAsia="Times New Roman" w:hAnsi="Times New Roman" w:cs="Times New Roman"/>
          <w:sz w:val="24"/>
          <w:szCs w:val="24"/>
          <w:lang w:val="ru-RU"/>
        </w:rPr>
        <w:t>, проблемное обучение, учебные дискуссии и т.п.) по своему выбору для достижения качественного уровня  обучения.</w:t>
      </w:r>
    </w:p>
    <w:p w:rsidR="00801F8C" w:rsidRPr="00801F8C" w:rsidRDefault="00801F8C" w:rsidP="00801F8C">
      <w:pPr>
        <w:widowControl w:val="0"/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</w:p>
    <w:p w:rsidR="00801F8C" w:rsidRPr="00801F8C" w:rsidRDefault="00801F8C" w:rsidP="00801F8C">
      <w:pPr>
        <w:widowControl w:val="0"/>
        <w:autoSpaceDE w:val="0"/>
        <w:autoSpaceDN w:val="0"/>
        <w:adjustRightInd w:val="0"/>
        <w:spacing w:after="0"/>
        <w:ind w:firstLine="709"/>
        <w:jc w:val="center"/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ru-RU"/>
        </w:rPr>
      </w:pPr>
      <w:r w:rsidRPr="00801F8C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ru-RU"/>
        </w:rPr>
        <w:t>Правила по технике безопасности для обучающихся</w:t>
      </w:r>
      <w:r w:rsidRPr="00801F8C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ru-RU"/>
        </w:rPr>
        <w:br/>
        <w:t xml:space="preserve"> при проведении практических работ</w:t>
      </w:r>
    </w:p>
    <w:p w:rsidR="00801F8C" w:rsidRPr="00801F8C" w:rsidRDefault="00801F8C" w:rsidP="00801F8C">
      <w:pPr>
        <w:widowControl w:val="0"/>
        <w:autoSpaceDE w:val="0"/>
        <w:autoSpaceDN w:val="0"/>
        <w:adjustRightInd w:val="0"/>
        <w:spacing w:after="0"/>
        <w:ind w:firstLine="358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val="ru-RU"/>
        </w:rPr>
      </w:pPr>
      <w:r w:rsidRPr="00801F8C">
        <w:rPr>
          <w:rFonts w:ascii="Times New Roman" w:eastAsia="Times New Roman" w:hAnsi="Times New Roman" w:cs="Times New Roman"/>
          <w:i/>
          <w:iCs/>
          <w:sz w:val="24"/>
          <w:szCs w:val="24"/>
          <w:lang w:val="ru-RU"/>
        </w:rPr>
        <w:t>Общие правила:</w:t>
      </w:r>
    </w:p>
    <w:p w:rsidR="00801F8C" w:rsidRPr="00801F8C" w:rsidRDefault="00801F8C" w:rsidP="00801F8C">
      <w:pPr>
        <w:widowControl w:val="0"/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801F8C">
        <w:rPr>
          <w:rFonts w:ascii="Times New Roman" w:eastAsia="Times New Roman" w:hAnsi="Times New Roman" w:cs="Times New Roman"/>
          <w:sz w:val="24"/>
          <w:szCs w:val="24"/>
          <w:lang w:val="ru-RU"/>
        </w:rPr>
        <w:t>1. Практические работы проводятся под наблюдением преподавателя. К выполнению практических работ студенты допускаются только после прослушивания инструктажа по технике безопасности, правилам поведения в компьютерном классе</w:t>
      </w:r>
      <w:r w:rsidR="0005377F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Pr="00801F8C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и противопожарным мерам. </w:t>
      </w:r>
    </w:p>
    <w:p w:rsidR="00801F8C" w:rsidRPr="00801F8C" w:rsidRDefault="00801F8C" w:rsidP="00801F8C">
      <w:pPr>
        <w:widowControl w:val="0"/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801F8C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2. Обучаемый должен строго выполнять правила техники безопасности и санитарно-гигиенические нормы при работе в компьютерных классах университета.</w:t>
      </w:r>
    </w:p>
    <w:p w:rsidR="00801F8C" w:rsidRPr="00801F8C" w:rsidRDefault="00801F8C" w:rsidP="00801F8C">
      <w:pPr>
        <w:keepNext/>
        <w:widowControl w:val="0"/>
        <w:autoSpaceDE w:val="0"/>
        <w:autoSpaceDN w:val="0"/>
        <w:adjustRightInd w:val="0"/>
        <w:spacing w:before="240" w:after="120"/>
        <w:ind w:firstLine="454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</w:pPr>
      <w:r w:rsidRPr="00801F8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ru-RU"/>
        </w:rPr>
        <w:t>Порядок выполнения практических работ</w:t>
      </w:r>
    </w:p>
    <w:p w:rsidR="00801F8C" w:rsidRPr="00801F8C" w:rsidRDefault="00801F8C" w:rsidP="00801F8C">
      <w:pPr>
        <w:widowControl w:val="0"/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801F8C">
        <w:rPr>
          <w:rFonts w:ascii="Times New Roman" w:eastAsia="Times New Roman" w:hAnsi="Times New Roman" w:cs="Times New Roman"/>
          <w:sz w:val="24"/>
          <w:szCs w:val="24"/>
          <w:lang w:val="ru-RU"/>
        </w:rPr>
        <w:t>При подготовке к выполнению практических работ студент должен повторить теоретический материал, необходимый для выполнения заданий по текущей теме.</w:t>
      </w:r>
    </w:p>
    <w:p w:rsidR="00801F8C" w:rsidRPr="00801F8C" w:rsidRDefault="00801F8C" w:rsidP="00801F8C">
      <w:pPr>
        <w:widowControl w:val="0"/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801F8C">
        <w:rPr>
          <w:rFonts w:ascii="Times New Roman" w:eastAsia="Times New Roman" w:hAnsi="Times New Roman" w:cs="Times New Roman"/>
          <w:sz w:val="24"/>
          <w:szCs w:val="24"/>
          <w:lang w:val="ru-RU"/>
        </w:rPr>
        <w:t>Практическая работа выполняется каждым студентом самостоятельно, согласно индивидуальному заданию.</w:t>
      </w:r>
    </w:p>
    <w:p w:rsidR="00801F8C" w:rsidRPr="00801F8C" w:rsidRDefault="00801F8C" w:rsidP="00801F8C">
      <w:pPr>
        <w:widowControl w:val="0"/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801F8C">
        <w:rPr>
          <w:rFonts w:ascii="Times New Roman" w:eastAsia="Times New Roman" w:hAnsi="Times New Roman" w:cs="Times New Roman"/>
          <w:sz w:val="24"/>
          <w:szCs w:val="24"/>
          <w:lang w:val="ru-RU"/>
        </w:rPr>
        <w:t>Студенты, пропустившие занятия, выполняют практические работы во внеурочное время.</w:t>
      </w:r>
    </w:p>
    <w:p w:rsidR="00801F8C" w:rsidRPr="00801F8C" w:rsidRDefault="00801F8C" w:rsidP="00801F8C">
      <w:pPr>
        <w:widowControl w:val="0"/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</w:pPr>
      <w:r w:rsidRPr="00801F8C">
        <w:rPr>
          <w:rFonts w:ascii="Times New Roman" w:eastAsia="Times New Roman" w:hAnsi="Times New Roman" w:cs="Times New Roman"/>
          <w:sz w:val="24"/>
          <w:szCs w:val="24"/>
          <w:lang w:val="ru-RU"/>
        </w:rPr>
        <w:t>После выполнения каждой практической работы студент демонстрирует результат</w:t>
      </w:r>
      <w:r w:rsidRPr="00801F8C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выполнения преподавателю, отвечает на вопросы. Преподаватель оценивает работу в соответствии с заданными критериями оценки практических работ.</w:t>
      </w:r>
    </w:p>
    <w:p w:rsidR="00801F8C" w:rsidRPr="00801F8C" w:rsidRDefault="00801F8C" w:rsidP="00801F8C">
      <w:pPr>
        <w:keepNext/>
        <w:widowControl w:val="0"/>
        <w:autoSpaceDE w:val="0"/>
        <w:autoSpaceDN w:val="0"/>
        <w:adjustRightInd w:val="0"/>
        <w:spacing w:before="240" w:after="120"/>
        <w:ind w:firstLine="454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ru-RU"/>
        </w:rPr>
      </w:pPr>
      <w:r w:rsidRPr="00801F8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ru-RU"/>
        </w:rPr>
        <w:t>Правила оформления результатов и оценивания практической работы</w:t>
      </w:r>
    </w:p>
    <w:p w:rsidR="00801F8C" w:rsidRPr="00801F8C" w:rsidRDefault="00801F8C" w:rsidP="00801F8C">
      <w:pPr>
        <w:widowControl w:val="0"/>
        <w:autoSpaceDE w:val="0"/>
        <w:autoSpaceDN w:val="0"/>
        <w:adjustRightInd w:val="0"/>
        <w:spacing w:after="0"/>
        <w:ind w:firstLine="45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801F8C">
        <w:rPr>
          <w:rFonts w:ascii="Times New Roman" w:eastAsia="Times New Roman" w:hAnsi="Times New Roman" w:cs="Times New Roman"/>
          <w:sz w:val="24"/>
          <w:szCs w:val="24"/>
          <w:lang w:val="ru-RU"/>
        </w:rPr>
        <w:t>Результаты выполненной практической работы оформляются в соответствии с требованиями к выполнению конкретной работы.</w:t>
      </w:r>
    </w:p>
    <w:p w:rsidR="00801F8C" w:rsidRPr="00801F8C" w:rsidRDefault="00801F8C" w:rsidP="00801F8C">
      <w:pPr>
        <w:widowControl w:val="0"/>
        <w:autoSpaceDE w:val="0"/>
        <w:autoSpaceDN w:val="0"/>
        <w:adjustRightInd w:val="0"/>
        <w:spacing w:after="0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801F8C">
        <w:rPr>
          <w:rFonts w:ascii="Times New Roman" w:eastAsia="Times New Roman" w:hAnsi="Times New Roman" w:cs="Times New Roman"/>
          <w:sz w:val="24"/>
          <w:szCs w:val="24"/>
          <w:lang w:val="ru-RU"/>
        </w:rPr>
        <w:t>Практическая работа считается выполненной, если студент набрал балл, который составляет половину максимального количества баллов.</w:t>
      </w:r>
    </w:p>
    <w:p w:rsidR="00801F8C" w:rsidRPr="00801F8C" w:rsidRDefault="00801F8C" w:rsidP="00801F8C">
      <w:pPr>
        <w:widowControl w:val="0"/>
        <w:autoSpaceDE w:val="0"/>
        <w:autoSpaceDN w:val="0"/>
        <w:adjustRightInd w:val="0"/>
        <w:spacing w:after="0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</w:p>
    <w:p w:rsidR="00801F8C" w:rsidRPr="00801F8C" w:rsidRDefault="00801F8C" w:rsidP="00801F8C">
      <w:pPr>
        <w:widowControl w:val="0"/>
        <w:autoSpaceDE w:val="0"/>
        <w:autoSpaceDN w:val="0"/>
        <w:adjustRightInd w:val="0"/>
        <w:spacing w:after="0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801F8C">
        <w:rPr>
          <w:rFonts w:ascii="Times New Roman" w:eastAsia="Times New Roman" w:hAnsi="Times New Roman" w:cs="Times New Roman"/>
          <w:sz w:val="24"/>
          <w:szCs w:val="24"/>
          <w:lang w:val="ru-RU"/>
        </w:rPr>
        <w:t>Для оценивания работы прилагается следующие критерии.</w:t>
      </w:r>
    </w:p>
    <w:p w:rsidR="00801F8C" w:rsidRPr="00801F8C" w:rsidRDefault="00801F8C" w:rsidP="00801F8C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</w:pPr>
      <w:r w:rsidRPr="00801F8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ru-RU"/>
        </w:rPr>
        <w:lastRenderedPageBreak/>
        <w:t xml:space="preserve">Оценка «отлично» </w:t>
      </w:r>
      <w:r w:rsidRPr="00801F8C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– работа выполнена в полном объеме и без замечаний.</w:t>
      </w:r>
    </w:p>
    <w:p w:rsidR="00801F8C" w:rsidRPr="00801F8C" w:rsidRDefault="00801F8C" w:rsidP="00801F8C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</w:pPr>
      <w:r w:rsidRPr="00801F8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ru-RU"/>
        </w:rPr>
        <w:t>Оценка «хорошо»</w:t>
      </w:r>
      <w:r w:rsidRPr="00801F8C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– работа выполнена правильно с учетом 2-3 несущественных ошибок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,</w:t>
      </w:r>
      <w:r w:rsidRPr="00801F8C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исправленных самостоятельно по требованию преподавателя.</w:t>
      </w:r>
    </w:p>
    <w:p w:rsidR="00801F8C" w:rsidRPr="00801F8C" w:rsidRDefault="00801F8C" w:rsidP="00801F8C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</w:pPr>
      <w:r w:rsidRPr="00801F8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ru-RU"/>
        </w:rPr>
        <w:t>Оценка «удовлетворительно»</w:t>
      </w:r>
      <w:r w:rsidRPr="00801F8C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– работа выполнена правильно не менее чем на половину или допущена существенная ошибка.</w:t>
      </w:r>
    </w:p>
    <w:p w:rsidR="00801F8C" w:rsidRPr="00801F8C" w:rsidRDefault="00801F8C" w:rsidP="00801F8C">
      <w:pPr>
        <w:widowControl w:val="0"/>
        <w:autoSpaceDE w:val="0"/>
        <w:autoSpaceDN w:val="0"/>
        <w:adjustRightInd w:val="0"/>
        <w:spacing w:after="0"/>
        <w:jc w:val="both"/>
        <w:rPr>
          <w:lang w:val="ru-RU"/>
        </w:rPr>
      </w:pPr>
      <w:r w:rsidRPr="00801F8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ru-RU"/>
        </w:rPr>
        <w:t>Оценка «неудовлетворительно»</w:t>
      </w:r>
      <w:r w:rsidRPr="00801F8C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– допущены две (и более) существенные ошибки в ходе работы, которые студент не может исправить даже по требованию преподавателя, или работа не выполнена.</w:t>
      </w:r>
    </w:p>
    <w:p w:rsidR="00007723" w:rsidRPr="00007723" w:rsidRDefault="00007723" w:rsidP="0000772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007723">
        <w:rPr>
          <w:rFonts w:ascii="Times New Roman" w:hAnsi="Times New Roman" w:cs="Times New Roman"/>
          <w:sz w:val="24"/>
          <w:szCs w:val="24"/>
          <w:lang w:val="ru-RU" w:eastAsia="ru-RU"/>
        </w:rPr>
        <w:br w:type="page"/>
      </w:r>
    </w:p>
    <w:p w:rsidR="00007723" w:rsidRPr="00007723" w:rsidRDefault="00833A61" w:rsidP="00007723">
      <w:pPr>
        <w:spacing w:after="60"/>
        <w:ind w:firstLine="284"/>
        <w:jc w:val="right"/>
        <w:rPr>
          <w:rFonts w:ascii="Times New Roman" w:hAnsi="Times New Roman"/>
          <w:b/>
          <w:sz w:val="24"/>
          <w:lang w:val="ru-RU"/>
        </w:rPr>
      </w:pPr>
      <w:r>
        <w:rPr>
          <w:rFonts w:ascii="Times New Roman" w:hAnsi="Times New Roman"/>
          <w:b/>
          <w:sz w:val="24"/>
          <w:lang w:val="ru-RU"/>
        </w:rPr>
        <w:lastRenderedPageBreak/>
        <w:t>ПРИЛОЖЕНИЕ 2</w:t>
      </w:r>
    </w:p>
    <w:p w:rsidR="00007723" w:rsidRPr="00007723" w:rsidRDefault="00007723" w:rsidP="00007723">
      <w:pPr>
        <w:spacing w:after="60"/>
        <w:ind w:firstLine="284"/>
        <w:jc w:val="right"/>
        <w:rPr>
          <w:rFonts w:ascii="Times New Roman" w:hAnsi="Times New Roman"/>
          <w:b/>
          <w:sz w:val="24"/>
          <w:lang w:val="ru-RU"/>
        </w:rPr>
      </w:pPr>
    </w:p>
    <w:p w:rsidR="00007723" w:rsidRPr="00007723" w:rsidRDefault="00007723" w:rsidP="00007723">
      <w:pPr>
        <w:spacing w:after="60"/>
        <w:ind w:firstLine="284"/>
        <w:jc w:val="center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 xml:space="preserve">МЕТОДИЧЕСКИЕ УКАЗАНИЯ ПО ВЫПОЛНЕНИЮ ВНЕАУДИТОРНЫХ САМОСТОЯТЕЛЬНЫХ РАБОТ </w:t>
      </w:r>
    </w:p>
    <w:p w:rsidR="00007723" w:rsidRPr="00007723" w:rsidRDefault="00007723" w:rsidP="00007723">
      <w:pPr>
        <w:spacing w:after="60"/>
        <w:ind w:firstLine="284"/>
        <w:jc w:val="center"/>
        <w:rPr>
          <w:rFonts w:ascii="Times New Roman" w:hAnsi="Times New Roman"/>
          <w:b/>
          <w:sz w:val="24"/>
          <w:lang w:val="ru-RU"/>
        </w:rPr>
      </w:pPr>
      <w:r w:rsidRPr="00007723">
        <w:rPr>
          <w:rFonts w:ascii="Times New Roman" w:hAnsi="Times New Roman"/>
          <w:b/>
          <w:sz w:val="24"/>
          <w:lang w:val="ru-RU"/>
        </w:rPr>
        <w:t>Общие положения</w:t>
      </w:r>
    </w:p>
    <w:p w:rsidR="00007723" w:rsidRPr="00007723" w:rsidRDefault="00007723" w:rsidP="00007723">
      <w:pPr>
        <w:spacing w:after="60"/>
        <w:ind w:firstLine="284"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>Настоящие методические указания предназначены для организации внеаудиторной самостоятельной работы студентов по дисциплине «Информатика</w:t>
      </w:r>
      <w:r w:rsidR="00801F8C">
        <w:rPr>
          <w:rFonts w:ascii="Times New Roman" w:hAnsi="Times New Roman"/>
          <w:sz w:val="24"/>
          <w:lang w:val="ru-RU"/>
        </w:rPr>
        <w:t xml:space="preserve"> и информационные технологии</w:t>
      </w:r>
      <w:r w:rsidRPr="00007723">
        <w:rPr>
          <w:rFonts w:ascii="Times New Roman" w:hAnsi="Times New Roman"/>
          <w:sz w:val="24"/>
          <w:lang w:val="ru-RU"/>
        </w:rPr>
        <w:t>» и оказания помощи в самостоятельном изучении теоретического и реализации компетенций обучаемых.</w:t>
      </w:r>
    </w:p>
    <w:p w:rsidR="00007723" w:rsidRPr="00007723" w:rsidRDefault="00007723" w:rsidP="00007723">
      <w:pPr>
        <w:spacing w:after="60"/>
        <w:ind w:firstLine="284"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 xml:space="preserve">Данные методические указания не являются учебным пособием, поэтому перед началом выполнения самостоятельного задания следует изучить соответствующие разделы лекционных занятий, материалов образовательного портала, разделов основной и дополнительной литературы, представленных в пункте 8. «Учебно-методическое и информационное обеспечение дисциплины (модуля)» данной РПД. </w:t>
      </w:r>
    </w:p>
    <w:p w:rsidR="00007723" w:rsidRPr="00007723" w:rsidRDefault="00007723" w:rsidP="00007723">
      <w:pPr>
        <w:spacing w:after="60"/>
        <w:ind w:firstLine="284"/>
        <w:jc w:val="center"/>
        <w:rPr>
          <w:rFonts w:ascii="Times New Roman" w:hAnsi="Times New Roman"/>
          <w:b/>
          <w:sz w:val="24"/>
          <w:lang w:val="ru-RU"/>
        </w:rPr>
      </w:pPr>
      <w:r w:rsidRPr="00007723">
        <w:rPr>
          <w:rFonts w:ascii="Times New Roman" w:hAnsi="Times New Roman"/>
          <w:b/>
          <w:sz w:val="24"/>
          <w:lang w:val="ru-RU"/>
        </w:rPr>
        <w:t>Цели и задачи самостоятельной работы</w:t>
      </w:r>
    </w:p>
    <w:p w:rsidR="00007723" w:rsidRPr="00007723" w:rsidRDefault="00007723" w:rsidP="00007723">
      <w:pPr>
        <w:spacing w:after="60"/>
        <w:ind w:firstLine="284"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>Цель самостоятельной работы – содействие оптимальному усвоению учебного материала обучающимися, развитие их познавательной активности, готовности и потребности в самообразовании.</w:t>
      </w:r>
    </w:p>
    <w:p w:rsidR="00007723" w:rsidRPr="00816628" w:rsidRDefault="00007723" w:rsidP="00007723">
      <w:pPr>
        <w:spacing w:after="60"/>
        <w:ind w:firstLine="284"/>
        <w:jc w:val="both"/>
        <w:rPr>
          <w:rFonts w:ascii="Times New Roman" w:hAnsi="Times New Roman"/>
          <w:b/>
          <w:sz w:val="24"/>
        </w:rPr>
      </w:pPr>
      <w:proofErr w:type="spellStart"/>
      <w:r w:rsidRPr="00816628">
        <w:rPr>
          <w:rFonts w:ascii="Times New Roman" w:hAnsi="Times New Roman"/>
          <w:b/>
          <w:sz w:val="24"/>
        </w:rPr>
        <w:t>Задачи</w:t>
      </w:r>
      <w:proofErr w:type="spellEnd"/>
      <w:r w:rsidRPr="00816628">
        <w:rPr>
          <w:rFonts w:ascii="Times New Roman" w:hAnsi="Times New Roman"/>
          <w:b/>
          <w:sz w:val="24"/>
        </w:rPr>
        <w:t xml:space="preserve"> </w:t>
      </w:r>
      <w:proofErr w:type="spellStart"/>
      <w:r w:rsidRPr="00816628">
        <w:rPr>
          <w:rFonts w:ascii="Times New Roman" w:hAnsi="Times New Roman"/>
          <w:b/>
          <w:sz w:val="24"/>
        </w:rPr>
        <w:t>самостоятельной</w:t>
      </w:r>
      <w:proofErr w:type="spellEnd"/>
      <w:r w:rsidRPr="00816628">
        <w:rPr>
          <w:rFonts w:ascii="Times New Roman" w:hAnsi="Times New Roman"/>
          <w:b/>
          <w:sz w:val="24"/>
        </w:rPr>
        <w:t xml:space="preserve"> </w:t>
      </w:r>
      <w:proofErr w:type="spellStart"/>
      <w:r w:rsidRPr="00816628">
        <w:rPr>
          <w:rFonts w:ascii="Times New Roman" w:hAnsi="Times New Roman"/>
          <w:b/>
          <w:sz w:val="24"/>
        </w:rPr>
        <w:t>работы</w:t>
      </w:r>
      <w:proofErr w:type="spellEnd"/>
      <w:r w:rsidRPr="00816628">
        <w:rPr>
          <w:rFonts w:ascii="Times New Roman" w:hAnsi="Times New Roman"/>
          <w:b/>
          <w:sz w:val="24"/>
        </w:rPr>
        <w:t>:</w:t>
      </w:r>
    </w:p>
    <w:p w:rsidR="00007723" w:rsidRPr="00007723" w:rsidRDefault="00007723" w:rsidP="00007723">
      <w:pPr>
        <w:widowControl w:val="0"/>
        <w:numPr>
          <w:ilvl w:val="0"/>
          <w:numId w:val="14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>повышение исходного уровня владения информационными технологиями;</w:t>
      </w:r>
    </w:p>
    <w:p w:rsidR="00007723" w:rsidRPr="00816628" w:rsidRDefault="00007723" w:rsidP="00007723">
      <w:pPr>
        <w:widowControl w:val="0"/>
        <w:numPr>
          <w:ilvl w:val="0"/>
          <w:numId w:val="14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</w:rPr>
      </w:pPr>
      <w:proofErr w:type="spellStart"/>
      <w:r w:rsidRPr="00816628">
        <w:rPr>
          <w:rFonts w:ascii="Times New Roman" w:hAnsi="Times New Roman"/>
          <w:sz w:val="24"/>
        </w:rPr>
        <w:t>углубление</w:t>
      </w:r>
      <w:proofErr w:type="spellEnd"/>
      <w:r w:rsidRPr="00816628">
        <w:rPr>
          <w:rFonts w:ascii="Times New Roman" w:hAnsi="Times New Roman"/>
          <w:sz w:val="24"/>
        </w:rPr>
        <w:t xml:space="preserve"> и </w:t>
      </w:r>
      <w:proofErr w:type="spellStart"/>
      <w:r w:rsidRPr="00816628">
        <w:rPr>
          <w:rFonts w:ascii="Times New Roman" w:hAnsi="Times New Roman"/>
          <w:sz w:val="24"/>
        </w:rPr>
        <w:t>систематизация</w:t>
      </w:r>
      <w:proofErr w:type="spellEnd"/>
      <w:r w:rsidRPr="00816628">
        <w:rPr>
          <w:rFonts w:ascii="Times New Roman" w:hAnsi="Times New Roman"/>
          <w:sz w:val="24"/>
        </w:rPr>
        <w:t xml:space="preserve"> </w:t>
      </w:r>
      <w:proofErr w:type="spellStart"/>
      <w:r w:rsidRPr="00816628">
        <w:rPr>
          <w:rFonts w:ascii="Times New Roman" w:hAnsi="Times New Roman"/>
          <w:sz w:val="24"/>
        </w:rPr>
        <w:t>знаний</w:t>
      </w:r>
      <w:proofErr w:type="spellEnd"/>
      <w:r w:rsidRPr="00816628">
        <w:rPr>
          <w:rFonts w:ascii="Times New Roman" w:hAnsi="Times New Roman"/>
          <w:sz w:val="24"/>
        </w:rPr>
        <w:t>;</w:t>
      </w:r>
    </w:p>
    <w:p w:rsidR="00007723" w:rsidRPr="00007723" w:rsidRDefault="00007723" w:rsidP="00007723">
      <w:pPr>
        <w:widowControl w:val="0"/>
        <w:numPr>
          <w:ilvl w:val="0"/>
          <w:numId w:val="14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>постановка и решение стандартных задач профессиональной деятельности;</w:t>
      </w:r>
    </w:p>
    <w:p w:rsidR="00007723" w:rsidRPr="00007723" w:rsidRDefault="00007723" w:rsidP="00007723">
      <w:pPr>
        <w:widowControl w:val="0"/>
        <w:numPr>
          <w:ilvl w:val="0"/>
          <w:numId w:val="14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>развитие работы с различной по объему и виду информацией, учебной и научной литературой;</w:t>
      </w:r>
    </w:p>
    <w:p w:rsidR="00007723" w:rsidRPr="00816628" w:rsidRDefault="00007723" w:rsidP="00007723">
      <w:pPr>
        <w:widowControl w:val="0"/>
        <w:numPr>
          <w:ilvl w:val="0"/>
          <w:numId w:val="14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</w:rPr>
      </w:pPr>
      <w:proofErr w:type="spellStart"/>
      <w:r w:rsidRPr="00816628">
        <w:rPr>
          <w:rFonts w:ascii="Times New Roman" w:hAnsi="Times New Roman"/>
          <w:sz w:val="24"/>
        </w:rPr>
        <w:t>практическое</w:t>
      </w:r>
      <w:proofErr w:type="spellEnd"/>
      <w:r w:rsidRPr="00816628">
        <w:rPr>
          <w:rFonts w:ascii="Times New Roman" w:hAnsi="Times New Roman"/>
          <w:sz w:val="24"/>
        </w:rPr>
        <w:t xml:space="preserve"> </w:t>
      </w:r>
      <w:proofErr w:type="spellStart"/>
      <w:r w:rsidRPr="00816628">
        <w:rPr>
          <w:rFonts w:ascii="Times New Roman" w:hAnsi="Times New Roman"/>
          <w:sz w:val="24"/>
        </w:rPr>
        <w:t>применение</w:t>
      </w:r>
      <w:proofErr w:type="spellEnd"/>
      <w:r w:rsidRPr="00816628">
        <w:rPr>
          <w:rFonts w:ascii="Times New Roman" w:hAnsi="Times New Roman"/>
          <w:sz w:val="24"/>
        </w:rPr>
        <w:t xml:space="preserve"> </w:t>
      </w:r>
      <w:proofErr w:type="spellStart"/>
      <w:r w:rsidRPr="00816628">
        <w:rPr>
          <w:rFonts w:ascii="Times New Roman" w:hAnsi="Times New Roman"/>
          <w:sz w:val="24"/>
        </w:rPr>
        <w:t>знаний</w:t>
      </w:r>
      <w:proofErr w:type="spellEnd"/>
      <w:r w:rsidRPr="00816628">
        <w:rPr>
          <w:rFonts w:ascii="Times New Roman" w:hAnsi="Times New Roman"/>
          <w:sz w:val="24"/>
        </w:rPr>
        <w:t xml:space="preserve">, </w:t>
      </w:r>
      <w:proofErr w:type="spellStart"/>
      <w:r w:rsidRPr="00816628">
        <w:rPr>
          <w:rFonts w:ascii="Times New Roman" w:hAnsi="Times New Roman"/>
          <w:sz w:val="24"/>
        </w:rPr>
        <w:t>умений</w:t>
      </w:r>
      <w:proofErr w:type="spellEnd"/>
      <w:r w:rsidRPr="00816628">
        <w:rPr>
          <w:rFonts w:ascii="Times New Roman" w:hAnsi="Times New Roman"/>
          <w:sz w:val="24"/>
        </w:rPr>
        <w:t>;</w:t>
      </w:r>
    </w:p>
    <w:p w:rsidR="00007723" w:rsidRPr="00007723" w:rsidRDefault="00007723" w:rsidP="00007723">
      <w:pPr>
        <w:widowControl w:val="0"/>
        <w:numPr>
          <w:ilvl w:val="0"/>
          <w:numId w:val="14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>самостоятельно использование стандартных программных средств сбора, обработки, хранения и защиты информации</w:t>
      </w:r>
    </w:p>
    <w:p w:rsidR="00007723" w:rsidRPr="00007723" w:rsidRDefault="00007723" w:rsidP="00007723">
      <w:pPr>
        <w:widowControl w:val="0"/>
        <w:numPr>
          <w:ilvl w:val="0"/>
          <w:numId w:val="14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>развитие навыков организации самостоятельного учебного труда и контроля за его эффективностью.</w:t>
      </w:r>
    </w:p>
    <w:p w:rsidR="00007723" w:rsidRPr="00007723" w:rsidRDefault="00007723" w:rsidP="00007723">
      <w:pPr>
        <w:spacing w:after="60"/>
        <w:ind w:firstLine="284"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>Особенностью изучения дисциплины «Информатика</w:t>
      </w:r>
      <w:r w:rsidR="00801F8C">
        <w:rPr>
          <w:rFonts w:ascii="Times New Roman" w:hAnsi="Times New Roman"/>
          <w:sz w:val="24"/>
          <w:lang w:val="ru-RU"/>
        </w:rPr>
        <w:t xml:space="preserve"> и информационные технологии</w:t>
      </w:r>
      <w:r w:rsidRPr="00007723">
        <w:rPr>
          <w:rFonts w:ascii="Times New Roman" w:hAnsi="Times New Roman"/>
          <w:sz w:val="24"/>
          <w:lang w:val="ru-RU"/>
        </w:rPr>
        <w:t>» является освоение теоретического материала и получение практических умений, направленных на использование современных информационных технологий.</w:t>
      </w:r>
    </w:p>
    <w:p w:rsidR="00007723" w:rsidRPr="00007723" w:rsidRDefault="00007723" w:rsidP="00007723">
      <w:pPr>
        <w:spacing w:after="60"/>
        <w:ind w:firstLine="284"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>Виды внеаудиторной самостоятельной работы и формы контроля и время на выполнение каждого вида самостоятельной работы указаны в пункте 4. «Структура и содержание дисциплины (модуля)» данной РПД.</w:t>
      </w:r>
    </w:p>
    <w:p w:rsidR="00007723" w:rsidRPr="00007723" w:rsidRDefault="00007723" w:rsidP="00007723">
      <w:pPr>
        <w:spacing w:after="60"/>
        <w:ind w:firstLine="284"/>
        <w:jc w:val="center"/>
        <w:rPr>
          <w:rFonts w:ascii="Times New Roman" w:hAnsi="Times New Roman"/>
          <w:b/>
          <w:sz w:val="24"/>
          <w:lang w:val="ru-RU"/>
        </w:rPr>
      </w:pPr>
      <w:r w:rsidRPr="00007723">
        <w:rPr>
          <w:rFonts w:ascii="Times New Roman" w:hAnsi="Times New Roman"/>
          <w:b/>
          <w:sz w:val="24"/>
          <w:lang w:val="ru-RU"/>
        </w:rPr>
        <w:t xml:space="preserve">Порядок выполнения </w:t>
      </w:r>
    </w:p>
    <w:p w:rsidR="00007723" w:rsidRPr="00007723" w:rsidRDefault="00007723" w:rsidP="00007723">
      <w:pPr>
        <w:spacing w:after="60"/>
        <w:ind w:firstLine="284"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>При выполнении текущей внеаудиторной самостоятельной работы обучающемуся следует придерживаться следующего порядка действий:</w:t>
      </w:r>
    </w:p>
    <w:p w:rsidR="00007723" w:rsidRPr="00007723" w:rsidRDefault="00007723" w:rsidP="00007723">
      <w:pPr>
        <w:widowControl w:val="0"/>
        <w:numPr>
          <w:ilvl w:val="0"/>
          <w:numId w:val="19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 xml:space="preserve">внимательно изучить соответствующие теоретические разделы дисциплины, пользуясь материалами (лекционными, презентационными, </w:t>
      </w:r>
      <w:proofErr w:type="gramStart"/>
      <w:r w:rsidRPr="00007723">
        <w:rPr>
          <w:rFonts w:ascii="Times New Roman" w:hAnsi="Times New Roman"/>
          <w:sz w:val="24"/>
          <w:lang w:val="ru-RU"/>
        </w:rPr>
        <w:t>аудио-визуальными</w:t>
      </w:r>
      <w:proofErr w:type="gramEnd"/>
      <w:r w:rsidRPr="00007723">
        <w:rPr>
          <w:rFonts w:ascii="Times New Roman" w:hAnsi="Times New Roman"/>
          <w:sz w:val="24"/>
          <w:lang w:val="ru-RU"/>
        </w:rPr>
        <w:t>):</w:t>
      </w:r>
    </w:p>
    <w:p w:rsidR="00007723" w:rsidRPr="00007723" w:rsidRDefault="00007723" w:rsidP="00007723">
      <w:pPr>
        <w:widowControl w:val="0"/>
        <w:numPr>
          <w:ilvl w:val="1"/>
          <w:numId w:val="19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 xml:space="preserve"> предоставляемыми преподавателем на лекционных занятиях;</w:t>
      </w:r>
    </w:p>
    <w:p w:rsidR="00007723" w:rsidRPr="00007723" w:rsidRDefault="00007723" w:rsidP="00007723">
      <w:pPr>
        <w:widowControl w:val="0"/>
        <w:numPr>
          <w:ilvl w:val="1"/>
          <w:numId w:val="19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>предоставляемыми преподавателем в рамках электронных образовательных курсов;</w:t>
      </w:r>
    </w:p>
    <w:p w:rsidR="00007723" w:rsidRPr="00007723" w:rsidRDefault="00007723" w:rsidP="00007723">
      <w:pPr>
        <w:widowControl w:val="0"/>
        <w:numPr>
          <w:ilvl w:val="1"/>
          <w:numId w:val="19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 xml:space="preserve">содержащимися в учебниках и учебных пособиях ЭБС (электронно-библиотечных систем), электронных каталогов университета и </w:t>
      </w:r>
      <w:proofErr w:type="spellStart"/>
      <w:r w:rsidRPr="00007723">
        <w:rPr>
          <w:rFonts w:ascii="Times New Roman" w:hAnsi="Times New Roman"/>
          <w:sz w:val="24"/>
          <w:lang w:val="ru-RU"/>
        </w:rPr>
        <w:t>интернет-ресурсов</w:t>
      </w:r>
      <w:proofErr w:type="spellEnd"/>
      <w:r w:rsidRPr="00007723">
        <w:rPr>
          <w:rFonts w:ascii="Times New Roman" w:hAnsi="Times New Roman"/>
          <w:sz w:val="24"/>
          <w:lang w:val="ru-RU"/>
        </w:rPr>
        <w:t>.</w:t>
      </w:r>
    </w:p>
    <w:p w:rsidR="00007723" w:rsidRPr="00007723" w:rsidRDefault="00007723" w:rsidP="00007723">
      <w:pPr>
        <w:widowControl w:val="0"/>
        <w:numPr>
          <w:ilvl w:val="0"/>
          <w:numId w:val="19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>Подробно разобрать типовые примеры решения задач, рассмотренные в рамках аудиторной контактной работы с преподавателем.</w:t>
      </w:r>
    </w:p>
    <w:p w:rsidR="00007723" w:rsidRPr="00007723" w:rsidRDefault="00007723" w:rsidP="00007723">
      <w:pPr>
        <w:widowControl w:val="0"/>
        <w:numPr>
          <w:ilvl w:val="0"/>
          <w:numId w:val="19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lastRenderedPageBreak/>
        <w:t>Применить полученные теоретические знания и практические навыки к решению индивидуальных заданий, к прохождению компьютерных тестирований и к решению олимпиадных заданий.</w:t>
      </w:r>
    </w:p>
    <w:p w:rsidR="00007723" w:rsidRPr="00007723" w:rsidRDefault="00007723" w:rsidP="00007723">
      <w:pPr>
        <w:widowControl w:val="0"/>
        <w:numPr>
          <w:ilvl w:val="0"/>
          <w:numId w:val="19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>При необходимости, сформировать перечень вопросов, вызвавших затруднения в процессе самостоятельной работы. Обсудить возникшие вопросы со студентами группы, в рамках командно-проектной работы, и с преподавателем, в рамках консультационной помощи, реализованной либо в контактной форме, либо средствами информационно-образовательной среды ВУЗа.</w:t>
      </w:r>
    </w:p>
    <w:p w:rsidR="00007723" w:rsidRPr="00007723" w:rsidRDefault="00007723" w:rsidP="00007723">
      <w:pPr>
        <w:spacing w:after="60"/>
        <w:ind w:firstLine="284"/>
        <w:jc w:val="center"/>
        <w:rPr>
          <w:rFonts w:ascii="Times New Roman" w:hAnsi="Times New Roman"/>
          <w:b/>
          <w:sz w:val="24"/>
          <w:lang w:val="ru-RU"/>
        </w:rPr>
      </w:pPr>
      <w:r w:rsidRPr="00007723">
        <w:rPr>
          <w:rFonts w:ascii="Times New Roman" w:hAnsi="Times New Roman"/>
          <w:b/>
          <w:sz w:val="24"/>
          <w:lang w:val="ru-RU"/>
        </w:rPr>
        <w:t>Критерии оценки внеаудиторных самостоятельных работ</w:t>
      </w:r>
    </w:p>
    <w:p w:rsidR="00007723" w:rsidRPr="00007723" w:rsidRDefault="00007723" w:rsidP="00007723">
      <w:pPr>
        <w:spacing w:after="60"/>
        <w:ind w:firstLine="284"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 xml:space="preserve">Качество выполнения внеаудиторной самостоятельной работы обучающихся оценивается посредством текущего контроля самостоятельной работы обучающихся с использованием </w:t>
      </w:r>
      <w:proofErr w:type="spellStart"/>
      <w:r w:rsidRPr="00007723">
        <w:rPr>
          <w:rFonts w:ascii="Times New Roman" w:hAnsi="Times New Roman"/>
          <w:sz w:val="24"/>
          <w:lang w:val="ru-RU"/>
        </w:rPr>
        <w:t>балльно</w:t>
      </w:r>
      <w:proofErr w:type="spellEnd"/>
      <w:r w:rsidRPr="00007723">
        <w:rPr>
          <w:rFonts w:ascii="Times New Roman" w:hAnsi="Times New Roman"/>
          <w:sz w:val="24"/>
          <w:lang w:val="ru-RU"/>
        </w:rPr>
        <w:t>-рейтинговой системы.</w:t>
      </w:r>
    </w:p>
    <w:p w:rsidR="00007723" w:rsidRPr="00007723" w:rsidRDefault="00007723" w:rsidP="00007723">
      <w:pPr>
        <w:spacing w:after="60"/>
        <w:ind w:firstLine="284"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>В качестве форм текущего контроля по дисциплине используются: защита реферата, индивидуальные домашние задания, аудиторные контрольные работы, компьютерное тестирование, участие в конкурсах и олимпиадах.</w:t>
      </w:r>
    </w:p>
    <w:p w:rsidR="00007723" w:rsidRPr="00007723" w:rsidRDefault="00007723" w:rsidP="00007723">
      <w:pPr>
        <w:spacing w:after="60"/>
        <w:ind w:firstLine="284"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>Максимальное количество баллов обучающийся получает, если:</w:t>
      </w:r>
    </w:p>
    <w:p w:rsidR="00007723" w:rsidRPr="00007723" w:rsidRDefault="00007723" w:rsidP="00007723">
      <w:pPr>
        <w:widowControl w:val="0"/>
        <w:numPr>
          <w:ilvl w:val="0"/>
          <w:numId w:val="15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>выполняет ИДЗ в соответствии со всеми заявленными требованиями;</w:t>
      </w:r>
    </w:p>
    <w:p w:rsidR="00007723" w:rsidRPr="00007723" w:rsidRDefault="00007723" w:rsidP="00007723">
      <w:pPr>
        <w:widowControl w:val="0"/>
        <w:numPr>
          <w:ilvl w:val="0"/>
          <w:numId w:val="15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>дает правильные формулировки, точные определения, понятия терминов;</w:t>
      </w:r>
    </w:p>
    <w:p w:rsidR="00007723" w:rsidRPr="00007723" w:rsidRDefault="00007723" w:rsidP="00007723">
      <w:pPr>
        <w:widowControl w:val="0"/>
        <w:numPr>
          <w:ilvl w:val="0"/>
          <w:numId w:val="15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 xml:space="preserve">может обосновать рациональность решения текущей задачи.; </w:t>
      </w:r>
    </w:p>
    <w:p w:rsidR="00007723" w:rsidRPr="00007723" w:rsidRDefault="00007723" w:rsidP="00007723">
      <w:pPr>
        <w:widowControl w:val="0"/>
        <w:numPr>
          <w:ilvl w:val="0"/>
          <w:numId w:val="15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>обстоятельно с достаточной полнотой излагает соответствующую теоретический раздел;</w:t>
      </w:r>
    </w:p>
    <w:p w:rsidR="00007723" w:rsidRPr="00007723" w:rsidRDefault="00007723" w:rsidP="00007723">
      <w:pPr>
        <w:widowControl w:val="0"/>
        <w:numPr>
          <w:ilvl w:val="0"/>
          <w:numId w:val="15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>правильно отвечает на дополнительные вопросы преподавателя, имеющие целью выяснить степень понимания им данного материала.</w:t>
      </w:r>
    </w:p>
    <w:p w:rsidR="00007723" w:rsidRPr="00007723" w:rsidRDefault="00007723" w:rsidP="00007723">
      <w:pPr>
        <w:spacing w:after="60"/>
        <w:ind w:firstLine="284"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>50~85% от максимального количества баллов обучающийся получает, если:</w:t>
      </w:r>
    </w:p>
    <w:p w:rsidR="00007723" w:rsidRPr="00007723" w:rsidRDefault="00007723" w:rsidP="00007723">
      <w:pPr>
        <w:widowControl w:val="0"/>
        <w:numPr>
          <w:ilvl w:val="0"/>
          <w:numId w:val="16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>неполно (не менее 70% от полного), но правильно выполнено задание;</w:t>
      </w:r>
    </w:p>
    <w:p w:rsidR="00007723" w:rsidRPr="00007723" w:rsidRDefault="00007723" w:rsidP="00007723">
      <w:pPr>
        <w:widowControl w:val="0"/>
        <w:numPr>
          <w:ilvl w:val="0"/>
          <w:numId w:val="16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>при изложении были допущены 1-2 несущественные ошибки, которые он исправляет после замечания преподавателя;</w:t>
      </w:r>
    </w:p>
    <w:p w:rsidR="00007723" w:rsidRPr="00007723" w:rsidRDefault="00007723" w:rsidP="00007723">
      <w:pPr>
        <w:widowControl w:val="0"/>
        <w:numPr>
          <w:ilvl w:val="0"/>
          <w:numId w:val="16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>дает правильные формулировки, точные определения, понятия терминов;</w:t>
      </w:r>
    </w:p>
    <w:p w:rsidR="00007723" w:rsidRPr="00007723" w:rsidRDefault="00007723" w:rsidP="00007723">
      <w:pPr>
        <w:widowControl w:val="0"/>
        <w:numPr>
          <w:ilvl w:val="0"/>
          <w:numId w:val="16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>может обосновать свой ответ, привести необходимые примеры;</w:t>
      </w:r>
    </w:p>
    <w:p w:rsidR="00007723" w:rsidRPr="00007723" w:rsidRDefault="00007723" w:rsidP="00007723">
      <w:pPr>
        <w:widowControl w:val="0"/>
        <w:numPr>
          <w:ilvl w:val="0"/>
          <w:numId w:val="16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>правильно отвечает на дополнительные вопросы преподавателя, имеющие целью выяснить степень понимания им данного материала.</w:t>
      </w:r>
    </w:p>
    <w:p w:rsidR="00007723" w:rsidRPr="00007723" w:rsidRDefault="00007723" w:rsidP="00007723">
      <w:pPr>
        <w:spacing w:after="60"/>
        <w:ind w:firstLine="284"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>36~50% от максимального количества баллов обучающийся получает, если:</w:t>
      </w:r>
    </w:p>
    <w:p w:rsidR="00007723" w:rsidRPr="00007723" w:rsidRDefault="00007723" w:rsidP="00007723">
      <w:pPr>
        <w:widowControl w:val="0"/>
        <w:numPr>
          <w:ilvl w:val="0"/>
          <w:numId w:val="17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>неполно (не менее 50% от полного), но правильно изложено задание;</w:t>
      </w:r>
    </w:p>
    <w:p w:rsidR="00007723" w:rsidRPr="00007723" w:rsidRDefault="00007723" w:rsidP="00007723">
      <w:pPr>
        <w:widowControl w:val="0"/>
        <w:numPr>
          <w:ilvl w:val="0"/>
          <w:numId w:val="17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>при изложении была допущена 1 существенная ошибка;</w:t>
      </w:r>
    </w:p>
    <w:p w:rsidR="00007723" w:rsidRPr="00007723" w:rsidRDefault="00007723" w:rsidP="00007723">
      <w:pPr>
        <w:widowControl w:val="0"/>
        <w:numPr>
          <w:ilvl w:val="0"/>
          <w:numId w:val="17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>знает и понимает основные положения данной темы, но допускает неточности в формулировке понятий;</w:t>
      </w:r>
    </w:p>
    <w:p w:rsidR="00007723" w:rsidRPr="00007723" w:rsidRDefault="00007723" w:rsidP="00007723">
      <w:pPr>
        <w:widowControl w:val="0"/>
        <w:numPr>
          <w:ilvl w:val="0"/>
          <w:numId w:val="17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>излагает выполнение задания недостаточно логично и последовательно;</w:t>
      </w:r>
    </w:p>
    <w:p w:rsidR="00007723" w:rsidRPr="00007723" w:rsidRDefault="00007723" w:rsidP="00007723">
      <w:pPr>
        <w:widowControl w:val="0"/>
        <w:numPr>
          <w:ilvl w:val="0"/>
          <w:numId w:val="17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>затрудняется при ответах на вопросы преподавателя.</w:t>
      </w:r>
    </w:p>
    <w:p w:rsidR="00007723" w:rsidRPr="00007723" w:rsidRDefault="00007723" w:rsidP="00007723">
      <w:pPr>
        <w:spacing w:after="60"/>
        <w:ind w:firstLine="284"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>35% и менее от максимального количества баллов обучающийся получает, если:</w:t>
      </w:r>
    </w:p>
    <w:p w:rsidR="00007723" w:rsidRPr="00007723" w:rsidRDefault="00007723" w:rsidP="00007723">
      <w:pPr>
        <w:widowControl w:val="0"/>
        <w:numPr>
          <w:ilvl w:val="0"/>
          <w:numId w:val="18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>неполно (менее 50% от полного) изложено задание;</w:t>
      </w:r>
    </w:p>
    <w:p w:rsidR="00007723" w:rsidRPr="00007723" w:rsidRDefault="00007723" w:rsidP="00007723">
      <w:pPr>
        <w:widowControl w:val="0"/>
        <w:numPr>
          <w:ilvl w:val="0"/>
          <w:numId w:val="18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>при изложении были допущены существенные ошибки. В "0" баллов преподаватель вправе оценить выполненное обучающимся задание, если оно не удовлетворяет требованиям, установленным преподавателем к данному виду работы или не было представлено для проверки.</w:t>
      </w:r>
    </w:p>
    <w:p w:rsidR="00007723" w:rsidRPr="00007723" w:rsidRDefault="00007723" w:rsidP="00007723">
      <w:pPr>
        <w:spacing w:after="60"/>
        <w:ind w:firstLine="284"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>Сумма полученных баллов по всем видам заданий внеаудиторной самостоятельной работы составляет рейтинговый показатель обучающегося. Рейтинговый показатель обучающегося влияет на выставление итоговой оценки по результатам изучения дисциплины.</w:t>
      </w:r>
    </w:p>
    <w:p w:rsidR="00007723" w:rsidRPr="00007723" w:rsidRDefault="00007723" w:rsidP="00007723">
      <w:pPr>
        <w:spacing w:after="60"/>
        <w:ind w:firstLine="284"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lastRenderedPageBreak/>
        <w:t>Показатели и критерии оценивания полученных знаний представлены в пункте 7.б) «Оценочные средства для проведения промежуточной аттестации» данной РПД.</w:t>
      </w:r>
    </w:p>
    <w:p w:rsidR="00A84A68" w:rsidRPr="00861644" w:rsidRDefault="00A84A68">
      <w:pPr>
        <w:rPr>
          <w:lang w:val="ru-RU"/>
        </w:rPr>
      </w:pPr>
    </w:p>
    <w:sectPr w:rsidR="00A84A68" w:rsidRPr="00861644">
      <w:pgSz w:w="11907" w:h="16840"/>
      <w:pgMar w:top="1134" w:right="850" w:bottom="810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mplex">
    <w:altName w:val="Courier New"/>
    <w:charset w:val="CC"/>
    <w:family w:val="auto"/>
    <w:pitch w:val="variable"/>
    <w:sig w:usb0="20002A87" w:usb1="00001800" w:usb2="00000000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BB5A35"/>
    <w:multiLevelType w:val="multilevel"/>
    <w:tmpl w:val="F086D5B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">
    <w:nsid w:val="0659271C"/>
    <w:multiLevelType w:val="hybridMultilevel"/>
    <w:tmpl w:val="153ACC92"/>
    <w:lvl w:ilvl="0" w:tplc="DD6C233E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">
    <w:nsid w:val="0DAF2435"/>
    <w:multiLevelType w:val="hybridMultilevel"/>
    <w:tmpl w:val="8EE80344"/>
    <w:lvl w:ilvl="0" w:tplc="6BA4CA20">
      <w:start w:val="2"/>
      <w:numFmt w:val="bullet"/>
      <w:lvlText w:val="─"/>
      <w:lvlJc w:val="left"/>
      <w:pPr>
        <w:ind w:left="4187" w:hanging="360"/>
      </w:pPr>
      <w:rPr>
        <w:rFonts w:ascii="Complex" w:hAnsi="Complex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F666666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>
    <w:nsid w:val="121F6922"/>
    <w:multiLevelType w:val="hybridMultilevel"/>
    <w:tmpl w:val="373A0772"/>
    <w:lvl w:ilvl="0" w:tplc="DD6C233E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5">
    <w:nsid w:val="15D71BCF"/>
    <w:multiLevelType w:val="hybridMultilevel"/>
    <w:tmpl w:val="2D6CE560"/>
    <w:lvl w:ilvl="0" w:tplc="9684B0F2">
      <w:start w:val="1"/>
      <w:numFmt w:val="decimal"/>
      <w:suff w:val="space"/>
      <w:lvlText w:val="%1."/>
      <w:lvlJc w:val="left"/>
      <w:pPr>
        <w:ind w:left="199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>
    <w:nsid w:val="205C184D"/>
    <w:multiLevelType w:val="hybridMultilevel"/>
    <w:tmpl w:val="11AE7F14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7">
    <w:nsid w:val="28795CDB"/>
    <w:multiLevelType w:val="hybridMultilevel"/>
    <w:tmpl w:val="343416B6"/>
    <w:lvl w:ilvl="0" w:tplc="AEB84A34">
      <w:start w:val="11"/>
      <w:numFmt w:val="decimal"/>
      <w:lvlText w:val="%1."/>
      <w:lvlJc w:val="left"/>
      <w:pPr>
        <w:ind w:left="718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38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58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78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598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18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38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58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78" w:hanging="180"/>
      </w:pPr>
      <w:rPr>
        <w:rFonts w:cs="Times New Roman"/>
      </w:rPr>
    </w:lvl>
  </w:abstractNum>
  <w:abstractNum w:abstractNumId="8">
    <w:nsid w:val="2A570D3B"/>
    <w:multiLevelType w:val="hybridMultilevel"/>
    <w:tmpl w:val="A3EC41F8"/>
    <w:lvl w:ilvl="0" w:tplc="DD6C233E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9">
    <w:nsid w:val="37352FA6"/>
    <w:multiLevelType w:val="hybridMultilevel"/>
    <w:tmpl w:val="44307362"/>
    <w:lvl w:ilvl="0" w:tplc="DD6C233E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0">
    <w:nsid w:val="3B8633C3"/>
    <w:multiLevelType w:val="multilevel"/>
    <w:tmpl w:val="EDF8CCD0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decimal"/>
      <w:lvlText w:val="%3.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>
    <w:nsid w:val="3E9B106B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2">
    <w:nsid w:val="41D720B6"/>
    <w:multiLevelType w:val="hybridMultilevel"/>
    <w:tmpl w:val="23664920"/>
    <w:lvl w:ilvl="0" w:tplc="51C8CFB0">
      <w:start w:val="1"/>
      <w:numFmt w:val="bullet"/>
      <w:pStyle w:val="a"/>
      <w:lvlText w:val=""/>
      <w:lvlJc w:val="left"/>
      <w:pPr>
        <w:ind w:left="119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1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3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5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7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9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1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3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59" w:hanging="360"/>
      </w:pPr>
      <w:rPr>
        <w:rFonts w:ascii="Wingdings" w:hAnsi="Wingdings" w:hint="default"/>
      </w:rPr>
    </w:lvl>
  </w:abstractNum>
  <w:abstractNum w:abstractNumId="13">
    <w:nsid w:val="471B2842"/>
    <w:multiLevelType w:val="hybridMultilevel"/>
    <w:tmpl w:val="660A0A8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>
    <w:nsid w:val="48A35E8B"/>
    <w:multiLevelType w:val="hybridMultilevel"/>
    <w:tmpl w:val="D6E81C1C"/>
    <w:lvl w:ilvl="0" w:tplc="9684B0F2">
      <w:start w:val="1"/>
      <w:numFmt w:val="decimal"/>
      <w:suff w:val="space"/>
      <w:lvlText w:val="%1.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5">
    <w:nsid w:val="48A93814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6">
    <w:nsid w:val="496E48B0"/>
    <w:multiLevelType w:val="hybridMultilevel"/>
    <w:tmpl w:val="8C90E64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>
    <w:nsid w:val="648812E3"/>
    <w:multiLevelType w:val="hybridMultilevel"/>
    <w:tmpl w:val="06625F6E"/>
    <w:lvl w:ilvl="0" w:tplc="0419000F">
      <w:start w:val="1"/>
      <w:numFmt w:val="decimal"/>
      <w:lvlText w:val="%1."/>
      <w:lvlJc w:val="left"/>
      <w:pPr>
        <w:ind w:left="754" w:hanging="360"/>
      </w:pPr>
    </w:lvl>
    <w:lvl w:ilvl="1" w:tplc="04190019" w:tentative="1">
      <w:start w:val="1"/>
      <w:numFmt w:val="lowerLetter"/>
      <w:lvlText w:val="%2."/>
      <w:lvlJc w:val="left"/>
      <w:pPr>
        <w:ind w:left="1474" w:hanging="360"/>
      </w:pPr>
    </w:lvl>
    <w:lvl w:ilvl="2" w:tplc="0419001B" w:tentative="1">
      <w:start w:val="1"/>
      <w:numFmt w:val="lowerRoman"/>
      <w:lvlText w:val="%3."/>
      <w:lvlJc w:val="right"/>
      <w:pPr>
        <w:ind w:left="2194" w:hanging="180"/>
      </w:pPr>
    </w:lvl>
    <w:lvl w:ilvl="3" w:tplc="0419000F" w:tentative="1">
      <w:start w:val="1"/>
      <w:numFmt w:val="decimal"/>
      <w:lvlText w:val="%4."/>
      <w:lvlJc w:val="left"/>
      <w:pPr>
        <w:ind w:left="2914" w:hanging="360"/>
      </w:pPr>
    </w:lvl>
    <w:lvl w:ilvl="4" w:tplc="04190019" w:tentative="1">
      <w:start w:val="1"/>
      <w:numFmt w:val="lowerLetter"/>
      <w:lvlText w:val="%5."/>
      <w:lvlJc w:val="left"/>
      <w:pPr>
        <w:ind w:left="3634" w:hanging="360"/>
      </w:pPr>
    </w:lvl>
    <w:lvl w:ilvl="5" w:tplc="0419001B" w:tentative="1">
      <w:start w:val="1"/>
      <w:numFmt w:val="lowerRoman"/>
      <w:lvlText w:val="%6."/>
      <w:lvlJc w:val="right"/>
      <w:pPr>
        <w:ind w:left="4354" w:hanging="180"/>
      </w:pPr>
    </w:lvl>
    <w:lvl w:ilvl="6" w:tplc="0419000F" w:tentative="1">
      <w:start w:val="1"/>
      <w:numFmt w:val="decimal"/>
      <w:lvlText w:val="%7."/>
      <w:lvlJc w:val="left"/>
      <w:pPr>
        <w:ind w:left="5074" w:hanging="360"/>
      </w:pPr>
    </w:lvl>
    <w:lvl w:ilvl="7" w:tplc="04190019" w:tentative="1">
      <w:start w:val="1"/>
      <w:numFmt w:val="lowerLetter"/>
      <w:lvlText w:val="%8."/>
      <w:lvlJc w:val="left"/>
      <w:pPr>
        <w:ind w:left="5794" w:hanging="360"/>
      </w:pPr>
    </w:lvl>
    <w:lvl w:ilvl="8" w:tplc="0419001B" w:tentative="1">
      <w:start w:val="1"/>
      <w:numFmt w:val="lowerRoman"/>
      <w:lvlText w:val="%9."/>
      <w:lvlJc w:val="right"/>
      <w:pPr>
        <w:ind w:left="6514" w:hanging="180"/>
      </w:pPr>
    </w:lvl>
  </w:abstractNum>
  <w:abstractNum w:abstractNumId="18">
    <w:nsid w:val="6A4E7831"/>
    <w:multiLevelType w:val="hybridMultilevel"/>
    <w:tmpl w:val="D1124E82"/>
    <w:lvl w:ilvl="0" w:tplc="C056517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72602338"/>
    <w:multiLevelType w:val="hybridMultilevel"/>
    <w:tmpl w:val="BA807552"/>
    <w:lvl w:ilvl="0" w:tplc="0419000F">
      <w:start w:val="1"/>
      <w:numFmt w:val="decimal"/>
      <w:lvlText w:val="%1."/>
      <w:lvlJc w:val="left"/>
      <w:pPr>
        <w:ind w:left="1789" w:hanging="360"/>
      </w:pPr>
    </w:lvl>
    <w:lvl w:ilvl="1" w:tplc="04190019" w:tentative="1">
      <w:start w:val="1"/>
      <w:numFmt w:val="lowerLetter"/>
      <w:lvlText w:val="%2."/>
      <w:lvlJc w:val="left"/>
      <w:pPr>
        <w:ind w:left="2509" w:hanging="360"/>
      </w:pPr>
    </w:lvl>
    <w:lvl w:ilvl="2" w:tplc="0419001B" w:tentative="1">
      <w:start w:val="1"/>
      <w:numFmt w:val="lowerRoman"/>
      <w:lvlText w:val="%3."/>
      <w:lvlJc w:val="right"/>
      <w:pPr>
        <w:ind w:left="3229" w:hanging="180"/>
      </w:pPr>
    </w:lvl>
    <w:lvl w:ilvl="3" w:tplc="0419000F" w:tentative="1">
      <w:start w:val="1"/>
      <w:numFmt w:val="decimal"/>
      <w:lvlText w:val="%4."/>
      <w:lvlJc w:val="left"/>
      <w:pPr>
        <w:ind w:left="3949" w:hanging="360"/>
      </w:pPr>
    </w:lvl>
    <w:lvl w:ilvl="4" w:tplc="04190019" w:tentative="1">
      <w:start w:val="1"/>
      <w:numFmt w:val="lowerLetter"/>
      <w:lvlText w:val="%5."/>
      <w:lvlJc w:val="left"/>
      <w:pPr>
        <w:ind w:left="4669" w:hanging="360"/>
      </w:pPr>
    </w:lvl>
    <w:lvl w:ilvl="5" w:tplc="0419001B" w:tentative="1">
      <w:start w:val="1"/>
      <w:numFmt w:val="lowerRoman"/>
      <w:lvlText w:val="%6."/>
      <w:lvlJc w:val="right"/>
      <w:pPr>
        <w:ind w:left="5389" w:hanging="180"/>
      </w:pPr>
    </w:lvl>
    <w:lvl w:ilvl="6" w:tplc="0419000F" w:tentative="1">
      <w:start w:val="1"/>
      <w:numFmt w:val="decimal"/>
      <w:lvlText w:val="%7."/>
      <w:lvlJc w:val="left"/>
      <w:pPr>
        <w:ind w:left="6109" w:hanging="360"/>
      </w:pPr>
    </w:lvl>
    <w:lvl w:ilvl="7" w:tplc="04190019" w:tentative="1">
      <w:start w:val="1"/>
      <w:numFmt w:val="lowerLetter"/>
      <w:lvlText w:val="%8."/>
      <w:lvlJc w:val="left"/>
      <w:pPr>
        <w:ind w:left="6829" w:hanging="360"/>
      </w:pPr>
    </w:lvl>
    <w:lvl w:ilvl="8" w:tplc="041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20">
    <w:nsid w:val="7546459A"/>
    <w:multiLevelType w:val="hybridMultilevel"/>
    <w:tmpl w:val="AFE68842"/>
    <w:lvl w:ilvl="0" w:tplc="C9B8173C">
      <w:start w:val="2"/>
      <w:numFmt w:val="bullet"/>
      <w:suff w:val="space"/>
      <w:lvlText w:val="─"/>
      <w:lvlJc w:val="left"/>
      <w:pPr>
        <w:ind w:left="1287" w:hanging="360"/>
      </w:pPr>
      <w:rPr>
        <w:rFonts w:ascii="Complex" w:hAnsi="Complex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1">
    <w:nsid w:val="76102339"/>
    <w:multiLevelType w:val="hybridMultilevel"/>
    <w:tmpl w:val="D9E60658"/>
    <w:lvl w:ilvl="0" w:tplc="DD6C233E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2">
    <w:nsid w:val="7BA252B0"/>
    <w:multiLevelType w:val="hybridMultilevel"/>
    <w:tmpl w:val="E4B80CE8"/>
    <w:lvl w:ilvl="0" w:tplc="35044A1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8"/>
  </w:num>
  <w:num w:numId="3">
    <w:abstractNumId w:val="14"/>
  </w:num>
  <w:num w:numId="4">
    <w:abstractNumId w:val="20"/>
  </w:num>
  <w:num w:numId="5">
    <w:abstractNumId w:val="5"/>
  </w:num>
  <w:num w:numId="6">
    <w:abstractNumId w:val="19"/>
  </w:num>
  <w:num w:numId="7">
    <w:abstractNumId w:val="6"/>
  </w:num>
  <w:num w:numId="8">
    <w:abstractNumId w:val="13"/>
  </w:num>
  <w:num w:numId="9">
    <w:abstractNumId w:val="16"/>
  </w:num>
  <w:num w:numId="10">
    <w:abstractNumId w:val="2"/>
  </w:num>
  <w:num w:numId="11">
    <w:abstractNumId w:val="17"/>
  </w:num>
  <w:num w:numId="12">
    <w:abstractNumId w:val="12"/>
  </w:num>
  <w:num w:numId="13">
    <w:abstractNumId w:val="10"/>
  </w:num>
  <w:num w:numId="14">
    <w:abstractNumId w:val="8"/>
  </w:num>
  <w:num w:numId="15">
    <w:abstractNumId w:val="21"/>
  </w:num>
  <w:num w:numId="16">
    <w:abstractNumId w:val="9"/>
  </w:num>
  <w:num w:numId="17">
    <w:abstractNumId w:val="1"/>
  </w:num>
  <w:num w:numId="18">
    <w:abstractNumId w:val="4"/>
  </w:num>
  <w:num w:numId="19">
    <w:abstractNumId w:val="11"/>
  </w:num>
  <w:num w:numId="20">
    <w:abstractNumId w:val="0"/>
  </w:num>
  <w:num w:numId="21">
    <w:abstractNumId w:val="7"/>
  </w:num>
  <w:num w:numId="22">
    <w:abstractNumId w:val="15"/>
  </w:num>
  <w:num w:numId="23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D31453"/>
    <w:rsid w:val="00007723"/>
    <w:rsid w:val="0002418B"/>
    <w:rsid w:val="0005377F"/>
    <w:rsid w:val="001C4B9C"/>
    <w:rsid w:val="001F0BC7"/>
    <w:rsid w:val="002F6B2E"/>
    <w:rsid w:val="003C69DF"/>
    <w:rsid w:val="00452EA2"/>
    <w:rsid w:val="00541611"/>
    <w:rsid w:val="005D4619"/>
    <w:rsid w:val="006615A3"/>
    <w:rsid w:val="006875B4"/>
    <w:rsid w:val="00801F8C"/>
    <w:rsid w:val="00833A61"/>
    <w:rsid w:val="00861644"/>
    <w:rsid w:val="00876481"/>
    <w:rsid w:val="00954084"/>
    <w:rsid w:val="00A84A68"/>
    <w:rsid w:val="00B2352E"/>
    <w:rsid w:val="00CA089D"/>
    <w:rsid w:val="00D31453"/>
    <w:rsid w:val="00E209E2"/>
    <w:rsid w:val="00F053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Style4">
    <w:name w:val="Style4"/>
    <w:basedOn w:val="a0"/>
    <w:rsid w:val="00452EA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FontStyle18">
    <w:name w:val="Font Style18"/>
    <w:uiPriority w:val="99"/>
    <w:rsid w:val="00452EA2"/>
    <w:rPr>
      <w:rFonts w:ascii="Times New Roman" w:hAnsi="Times New Roman" w:cs="Times New Roman"/>
      <w:b/>
      <w:bCs/>
      <w:sz w:val="10"/>
      <w:szCs w:val="10"/>
    </w:rPr>
  </w:style>
  <w:style w:type="paragraph" w:styleId="a4">
    <w:name w:val="List Paragraph"/>
    <w:basedOn w:val="a0"/>
    <w:uiPriority w:val="34"/>
    <w:qFormat/>
    <w:rsid w:val="00452EA2"/>
    <w:pPr>
      <w:ind w:left="720"/>
      <w:contextualSpacing/>
    </w:pPr>
    <w:rPr>
      <w:rFonts w:ascii="Calibri" w:eastAsia="Calibri" w:hAnsi="Calibri" w:cs="Times New Roman"/>
      <w:lang w:val="ru-RU"/>
    </w:rPr>
  </w:style>
  <w:style w:type="paragraph" w:customStyle="1" w:styleId="a">
    <w:name w:val="Базовый с маркерами"/>
    <w:basedOn w:val="a0"/>
    <w:rsid w:val="00CA089D"/>
    <w:pPr>
      <w:numPr>
        <w:numId w:val="12"/>
      </w:numPr>
    </w:pPr>
    <w:rPr>
      <w:rFonts w:ascii="Calibri" w:eastAsia="Calibri" w:hAnsi="Calibri" w:cs="Times New Roman"/>
      <w:lang w:val="ru-RU"/>
    </w:rPr>
  </w:style>
  <w:style w:type="paragraph" w:customStyle="1" w:styleId="1">
    <w:name w:val="Стиль1"/>
    <w:basedOn w:val="a0"/>
    <w:rsid w:val="00CA089D"/>
    <w:pPr>
      <w:spacing w:after="0" w:line="360" w:lineRule="auto"/>
      <w:ind w:firstLine="454"/>
      <w:jc w:val="both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customStyle="1" w:styleId="a5">
    <w:name w:val="Рабочий"/>
    <w:basedOn w:val="a0"/>
    <w:rsid w:val="00CA089D"/>
    <w:pPr>
      <w:spacing w:after="0" w:line="240" w:lineRule="auto"/>
      <w:ind w:firstLine="567"/>
      <w:jc w:val="both"/>
    </w:pPr>
    <w:rPr>
      <w:rFonts w:ascii="Arial" w:eastAsia="Times New Roman" w:hAnsi="Arial" w:cs="Times New Roman"/>
      <w:sz w:val="20"/>
      <w:szCs w:val="20"/>
      <w:lang w:val="ru-RU" w:eastAsia="ru-RU"/>
    </w:rPr>
  </w:style>
  <w:style w:type="paragraph" w:customStyle="1" w:styleId="a6">
    <w:name w:val="Основной абзаца"/>
    <w:basedOn w:val="a0"/>
    <w:rsid w:val="00CA089D"/>
    <w:pPr>
      <w:spacing w:after="0" w:line="360" w:lineRule="auto"/>
      <w:ind w:firstLine="454"/>
      <w:jc w:val="both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styleId="a7">
    <w:name w:val="Hyperlink"/>
    <w:basedOn w:val="a1"/>
    <w:uiPriority w:val="99"/>
    <w:unhideWhenUsed/>
    <w:rsid w:val="00CA089D"/>
    <w:rPr>
      <w:color w:val="0563C1" w:themeColor="hyperlink"/>
      <w:u w:val="single"/>
    </w:rPr>
  </w:style>
  <w:style w:type="character" w:styleId="a8">
    <w:name w:val="FollowedHyperlink"/>
    <w:basedOn w:val="a1"/>
    <w:uiPriority w:val="99"/>
    <w:semiHidden/>
    <w:unhideWhenUsed/>
    <w:rsid w:val="00CA089D"/>
    <w:rPr>
      <w:color w:val="954F72" w:themeColor="followedHyperlink"/>
      <w:u w:val="single"/>
    </w:rPr>
  </w:style>
  <w:style w:type="paragraph" w:styleId="a9">
    <w:name w:val="Balloon Text"/>
    <w:basedOn w:val="a0"/>
    <w:link w:val="aa"/>
    <w:uiPriority w:val="99"/>
    <w:semiHidden/>
    <w:unhideWhenUsed/>
    <w:rsid w:val="006615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1"/>
    <w:link w:val="a9"/>
    <w:uiPriority w:val="99"/>
    <w:semiHidden/>
    <w:rsid w:val="006615A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21" Type="http://schemas.openxmlformats.org/officeDocument/2006/relationships/image" Target="media/image12.jpg"/><Relationship Id="rId7" Type="http://schemas.openxmlformats.org/officeDocument/2006/relationships/image" Target="media/image2.jpeg"/><Relationship Id="rId12" Type="http://schemas.openxmlformats.org/officeDocument/2006/relationships/oleObject" Target="embeddings/oleObject1.bin"/><Relationship Id="rId17" Type="http://schemas.openxmlformats.org/officeDocument/2006/relationships/image" Target="media/image9.wmf"/><Relationship Id="rId25" Type="http://schemas.openxmlformats.org/officeDocument/2006/relationships/image" Target="media/image15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1.png"/><Relationship Id="rId29" Type="http://schemas.openxmlformats.org/officeDocument/2006/relationships/image" Target="media/image17.png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image" Target="media/image6.wmf"/><Relationship Id="rId24" Type="http://schemas.openxmlformats.org/officeDocument/2006/relationships/oleObject" Target="embeddings/oleObject5.bin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image" Target="media/image14.wmf"/><Relationship Id="rId28" Type="http://schemas.openxmlformats.org/officeDocument/2006/relationships/oleObject" Target="embeddings/oleObject7.bin"/><Relationship Id="rId10" Type="http://schemas.openxmlformats.org/officeDocument/2006/relationships/image" Target="media/image5.png"/><Relationship Id="rId19" Type="http://schemas.openxmlformats.org/officeDocument/2006/relationships/image" Target="media/image10.jpeg"/><Relationship Id="rId31" Type="http://schemas.openxmlformats.org/officeDocument/2006/relationships/hyperlink" Target="https://dlib.eastview.com/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oleObject" Target="embeddings/oleObject2.bin"/><Relationship Id="rId22" Type="http://schemas.openxmlformats.org/officeDocument/2006/relationships/image" Target="media/image13.png"/><Relationship Id="rId27" Type="http://schemas.openxmlformats.org/officeDocument/2006/relationships/image" Target="media/image16.wmf"/><Relationship Id="rId30" Type="http://schemas.openxmlformats.org/officeDocument/2006/relationships/hyperlink" Target="http://window.edu.ru" TargetMode="External"/><Relationship Id="rId8" Type="http://schemas.openxmlformats.org/officeDocument/2006/relationships/image" Target="media/image3.JP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8</TotalTime>
  <Pages>28</Pages>
  <Words>5424</Words>
  <Characters>40914</Characters>
  <Application>Microsoft Office Word</Application>
  <DocSecurity>0</DocSecurity>
  <Lines>340</Lines>
  <Paragraphs>92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Worksheets</vt:lpstr>
      </vt:variant>
      <vt:variant>
        <vt:i4>2</vt:i4>
      </vt:variant>
    </vt:vector>
  </HeadingPairs>
  <TitlesOfParts>
    <vt:vector size="2" baseType="lpstr">
      <vt:lpstr>2019-2020_b22_03_02-ММб-19-1_64_plx_Информатика и информационные технологии</vt:lpstr>
      <vt:lpstr>Лист1</vt:lpstr>
    </vt:vector>
  </TitlesOfParts>
  <Company>HP</Company>
  <LinksUpToDate>false</LinksUpToDate>
  <CharactersWithSpaces>462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9-2020_b22_03_02-ММб-19-1_64_plx_Информатика и информационные технологии</dc:title>
  <dc:creator>FastReport.NET</dc:creator>
  <cp:lastModifiedBy>Моллер</cp:lastModifiedBy>
  <cp:revision>13</cp:revision>
  <dcterms:created xsi:type="dcterms:W3CDTF">2020-03-14T08:11:00Z</dcterms:created>
  <dcterms:modified xsi:type="dcterms:W3CDTF">2020-11-28T19:22:00Z</dcterms:modified>
</cp:coreProperties>
</file>